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965635" w14:textId="77777777" w:rsidR="009278EE" w:rsidRPr="00096ABA" w:rsidRDefault="0088251F" w:rsidP="009278EE">
      <w:pPr>
        <w:pStyle w:val="Title"/>
        <w:rPr>
          <w:b/>
          <w:sz w:val="24"/>
          <w:szCs w:val="24"/>
          <w:lang w:val="sr-Latn-RS"/>
        </w:rPr>
      </w:pPr>
      <w:r w:rsidRPr="00096ABA">
        <w:rPr>
          <w:noProof/>
          <w:lang w:val="sr-Latn-RS"/>
        </w:rPr>
        <w:drawing>
          <wp:inline distT="0" distB="0" distL="0" distR="0" wp14:anchorId="0F1334C4" wp14:editId="6EDC0510">
            <wp:extent cx="2257425" cy="1422178"/>
            <wp:effectExtent l="0" t="0" r="0" b="0"/>
            <wp:docPr id="2" name="Picture 2" descr="Image result for metropolitan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metropolitan logo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913" cy="14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CellSpacing w:w="2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  <w:insideH w:val="outset" w:sz="6" w:space="0" w:color="auto"/>
          <w:insideV w:val="outset" w:sz="6" w:space="0" w:color="auto"/>
        </w:tblBorders>
        <w:tblLook w:val="01E0" w:firstRow="1" w:lastRow="1" w:firstColumn="1" w:lastColumn="1" w:noHBand="0" w:noVBand="0"/>
      </w:tblPr>
      <w:tblGrid>
        <w:gridCol w:w="4672"/>
        <w:gridCol w:w="4686"/>
      </w:tblGrid>
      <w:tr w:rsidR="00B71239" w:rsidRPr="00096ABA" w14:paraId="10A021A1" w14:textId="77777777" w:rsidTr="0088251F">
        <w:trPr>
          <w:trHeight w:val="20"/>
          <w:tblCellSpacing w:w="20" w:type="dxa"/>
          <w:jc w:val="center"/>
        </w:trPr>
        <w:tc>
          <w:tcPr>
            <w:tcW w:w="4612" w:type="dxa"/>
          </w:tcPr>
          <w:p w14:paraId="17762ABD" w14:textId="10FF92C9" w:rsidR="009278EE" w:rsidRPr="00096ABA" w:rsidRDefault="009278EE" w:rsidP="00751DFF">
            <w:pPr>
              <w:pStyle w:val="BodyText"/>
              <w:rPr>
                <w:rFonts w:ascii="Times New Roman" w:hAnsi="Times New Roman"/>
                <w:sz w:val="24"/>
                <w:szCs w:val="24"/>
                <w:lang w:val="sr-Latn-RS"/>
              </w:rPr>
            </w:pPr>
            <w:r w:rsidRPr="00096ABA">
              <w:rPr>
                <w:rFonts w:ascii="Times New Roman" w:hAnsi="Times New Roman"/>
                <w:b/>
                <w:sz w:val="24"/>
                <w:szCs w:val="24"/>
                <w:lang w:val="sr-Latn-RS"/>
              </w:rPr>
              <w:t>Predmet</w:t>
            </w:r>
            <w:r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: CS</w:t>
            </w:r>
            <w:r w:rsidR="004C67AB"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324</w:t>
            </w:r>
            <w:r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 xml:space="preserve"> – </w:t>
            </w:r>
            <w:r w:rsidR="00751DFF" w:rsidRPr="00096ABA">
              <w:rPr>
                <w:rFonts w:ascii="Times New Roman" w:hAnsi="Times New Roman"/>
                <w:sz w:val="24"/>
                <w:szCs w:val="24"/>
                <w:lang w:val="sr-Latn-RS"/>
              </w:rPr>
              <w:t>Skripting jezici</w:t>
            </w:r>
          </w:p>
        </w:tc>
        <w:tc>
          <w:tcPr>
            <w:tcW w:w="4626" w:type="dxa"/>
          </w:tcPr>
          <w:p w14:paraId="2B525553" w14:textId="4B7BE776" w:rsidR="009278EE" w:rsidRPr="00096ABA" w:rsidRDefault="006D09DD" w:rsidP="00751DFF">
            <w:pPr>
              <w:pStyle w:val="Title"/>
              <w:jc w:val="left"/>
              <w:rPr>
                <w:sz w:val="24"/>
                <w:szCs w:val="24"/>
                <w:lang w:val="sr-Latn-RS"/>
              </w:rPr>
            </w:pPr>
            <w:r w:rsidRPr="00096ABA">
              <w:rPr>
                <w:b/>
                <w:sz w:val="24"/>
                <w:szCs w:val="24"/>
                <w:lang w:val="sr-Latn-RS"/>
              </w:rPr>
              <w:t>Dan ispita</w:t>
            </w:r>
            <w:r w:rsidRPr="00096ABA">
              <w:rPr>
                <w:sz w:val="24"/>
                <w:szCs w:val="24"/>
                <w:lang w:val="sr-Latn-RS"/>
              </w:rPr>
              <w:t xml:space="preserve">: </w:t>
            </w:r>
            <w:r w:rsidR="00096ABA" w:rsidRPr="00096ABA">
              <w:rPr>
                <w:sz w:val="24"/>
                <w:szCs w:val="24"/>
                <w:lang w:val="sr-Latn-RS"/>
              </w:rPr>
              <w:t>25.1.2021.</w:t>
            </w:r>
          </w:p>
        </w:tc>
      </w:tr>
    </w:tbl>
    <w:p w14:paraId="6A36D41C" w14:textId="77777777" w:rsidR="009278EE" w:rsidRPr="00096ABA" w:rsidRDefault="009278EE" w:rsidP="009278EE">
      <w:pPr>
        <w:ind w:hanging="426"/>
        <w:rPr>
          <w:b/>
          <w:lang w:val="sr-Latn-RS"/>
        </w:rPr>
      </w:pPr>
    </w:p>
    <w:p w14:paraId="54741FF8" w14:textId="77777777" w:rsidR="009278EE" w:rsidRPr="00096ABA" w:rsidRDefault="009278EE" w:rsidP="009278EE">
      <w:pPr>
        <w:ind w:left="-426" w:right="-963" w:hanging="360"/>
        <w:rPr>
          <w:b/>
          <w:lang w:val="sr-Latn-RS"/>
        </w:rPr>
      </w:pPr>
      <w:r w:rsidRPr="00096ABA">
        <w:rPr>
          <w:b/>
          <w:lang w:val="sr-Latn-RS"/>
        </w:rPr>
        <w:t xml:space="preserve">             IME I PREZIME __________________________________   BROJ INDEKSA ______</w:t>
      </w:r>
    </w:p>
    <w:p w14:paraId="05FB5938" w14:textId="77777777" w:rsidR="009278EE" w:rsidRPr="00096ABA" w:rsidRDefault="009278EE" w:rsidP="009278EE">
      <w:pPr>
        <w:ind w:right="-420" w:hanging="720"/>
        <w:rPr>
          <w:b/>
          <w:lang w:val="sr-Latn-RS"/>
        </w:rPr>
      </w:pPr>
      <w:r w:rsidRPr="00096ABA">
        <w:rPr>
          <w:b/>
          <w:lang w:val="sr-Latn-RS"/>
        </w:rPr>
        <w:t xml:space="preserve">            </w:t>
      </w:r>
    </w:p>
    <w:p w14:paraId="09D601DE" w14:textId="3912C58C" w:rsidR="009A3CC9" w:rsidRDefault="009278EE" w:rsidP="009A3CC9">
      <w:pPr>
        <w:tabs>
          <w:tab w:val="left" w:pos="360"/>
        </w:tabs>
        <w:ind w:left="357" w:right="28"/>
        <w:jc w:val="both"/>
        <w:rPr>
          <w:rFonts w:eastAsia="Batang"/>
          <w:b/>
          <w:lang w:val="sr-Latn-RS"/>
        </w:rPr>
      </w:pPr>
      <w:r w:rsidRPr="00096ABA">
        <w:rPr>
          <w:b/>
          <w:lang w:val="sr-Latn-RS"/>
        </w:rPr>
        <w:t>Pažljivo pročitati sledeće instrukcije</w:t>
      </w:r>
      <w:r w:rsidR="001452DF">
        <w:rPr>
          <w:b/>
          <w:lang w:val="sr-Latn-RS"/>
        </w:rPr>
        <w:t>.</w:t>
      </w:r>
      <w:r w:rsidR="009A3CC9" w:rsidRPr="009A3CC9">
        <w:rPr>
          <w:rFonts w:eastAsia="Batang"/>
          <w:b/>
          <w:lang w:val="sr-Latn-RS"/>
        </w:rPr>
        <w:t xml:space="preserve"> </w:t>
      </w:r>
    </w:p>
    <w:p w14:paraId="42981279" w14:textId="77777777" w:rsidR="009A3CC9" w:rsidRDefault="009A3CC9" w:rsidP="009A3CC9">
      <w:pPr>
        <w:tabs>
          <w:tab w:val="left" w:pos="360"/>
        </w:tabs>
        <w:ind w:left="357" w:right="28"/>
        <w:jc w:val="both"/>
        <w:rPr>
          <w:rFonts w:eastAsia="Batang"/>
          <w:b/>
          <w:lang w:val="sr-Latn-RS"/>
        </w:rPr>
      </w:pPr>
    </w:p>
    <w:p w14:paraId="3EB92BF4" w14:textId="7212496F" w:rsidR="009A3CC9" w:rsidRPr="00096ABA" w:rsidRDefault="009A3CC9" w:rsidP="009A3CC9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 w:rsidRPr="00096ABA">
        <w:rPr>
          <w:rFonts w:eastAsia="Batang"/>
          <w:b/>
          <w:lang w:val="sr-Latn-RS"/>
        </w:rPr>
        <w:t>Prekršaj ovih pravila kao i svaki pokušaj prepisvanja biće sankcionisan udaljavanjem studenta sa ispita i pokretanjem disciplinskog postupka u skladu sa pravilima Univerziteta</w:t>
      </w:r>
      <w:r w:rsidRPr="00096ABA">
        <w:rPr>
          <w:rFonts w:eastAsia="Batang"/>
          <w:lang w:val="sr-Latn-RS"/>
        </w:rPr>
        <w:t xml:space="preserve">.  </w:t>
      </w:r>
    </w:p>
    <w:p w14:paraId="3DEB9ED9" w14:textId="77777777" w:rsidR="009278EE" w:rsidRPr="00096ABA" w:rsidRDefault="009278EE" w:rsidP="009278EE">
      <w:pPr>
        <w:ind w:right="27" w:hanging="720"/>
        <w:rPr>
          <w:b/>
          <w:lang w:val="sr-Latn-RS"/>
        </w:rPr>
      </w:pPr>
    </w:p>
    <w:p w14:paraId="1339C7BF" w14:textId="77777777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Ispit se radi se u okviru ispitnih rokova u učionici Fakulteta.</w:t>
      </w:r>
    </w:p>
    <w:p w14:paraId="2AB0A6DB" w14:textId="21F1F762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 xml:space="preserve">Ispit traje najviše </w:t>
      </w:r>
      <w:r w:rsidRPr="00096ABA">
        <w:rPr>
          <w:rFonts w:eastAsia="Batang"/>
          <w:b/>
          <w:lang w:val="sr-Latn-RS"/>
        </w:rPr>
        <w:t xml:space="preserve">3 </w:t>
      </w:r>
      <w:r w:rsidR="004959DB">
        <w:rPr>
          <w:rFonts w:eastAsia="Batang"/>
          <w:b/>
          <w:lang w:val="sr-Latn-RS"/>
        </w:rPr>
        <w:t xml:space="preserve">(tri) </w:t>
      </w:r>
      <w:r w:rsidRPr="00096ABA">
        <w:rPr>
          <w:rFonts w:eastAsia="Batang"/>
          <w:b/>
          <w:lang w:val="sr-Latn-RS"/>
        </w:rPr>
        <w:t>sata</w:t>
      </w:r>
      <w:r w:rsidRPr="00096ABA">
        <w:rPr>
          <w:rFonts w:eastAsia="Batang"/>
          <w:lang w:val="sr-Latn-RS"/>
        </w:rPr>
        <w:t xml:space="preserve"> i sastoji se iz </w:t>
      </w:r>
      <w:r w:rsidRPr="00096ABA">
        <w:rPr>
          <w:rFonts w:eastAsia="Batang"/>
          <w:i/>
          <w:lang w:val="sr-Latn-RS"/>
        </w:rPr>
        <w:t>teoretskog dela</w:t>
      </w:r>
      <w:r w:rsidRPr="00096ABA">
        <w:rPr>
          <w:rFonts w:eastAsia="Batang"/>
          <w:lang w:val="sr-Latn-RS"/>
        </w:rPr>
        <w:t xml:space="preserve"> (bez korišćenja literature) i </w:t>
      </w:r>
      <w:r w:rsidRPr="00096ABA">
        <w:rPr>
          <w:rFonts w:eastAsia="Batang"/>
          <w:i/>
          <w:lang w:val="sr-Latn-RS"/>
        </w:rPr>
        <w:t>praktičnog dela</w:t>
      </w:r>
      <w:r w:rsidRPr="00096ABA">
        <w:rPr>
          <w:rFonts w:eastAsia="Batang"/>
          <w:lang w:val="sr-Latn-RS"/>
        </w:rPr>
        <w:t xml:space="preserve"> (uz korišćenje </w:t>
      </w:r>
      <w:r w:rsidR="001452DF">
        <w:rPr>
          <w:rFonts w:eastAsia="Batang"/>
          <w:lang w:val="sr-Latn-RS"/>
        </w:rPr>
        <w:t>e</w:t>
      </w:r>
      <w:r w:rsidRPr="00096ABA">
        <w:rPr>
          <w:rFonts w:eastAsia="Batang"/>
          <w:lang w:val="sr-Latn-RS"/>
        </w:rPr>
        <w:t>-learning sistema Univerziteta</w:t>
      </w:r>
      <w:r w:rsidR="004959DB">
        <w:rPr>
          <w:rFonts w:eastAsia="Batang"/>
          <w:lang w:val="sr-Latn-RS"/>
        </w:rPr>
        <w:t xml:space="preserve"> i Cheat Sheetova</w:t>
      </w:r>
      <w:r w:rsidRPr="00096ABA">
        <w:rPr>
          <w:rFonts w:eastAsia="Batang"/>
          <w:lang w:val="sr-Latn-RS"/>
        </w:rPr>
        <w:t xml:space="preserve">). </w:t>
      </w:r>
    </w:p>
    <w:p w14:paraId="55FDE970" w14:textId="517B6A1A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i/>
          <w:lang w:val="sr-Latn-RS"/>
        </w:rPr>
        <w:t>Teoretski deo ispita</w:t>
      </w:r>
      <w:r w:rsidRPr="00096ABA">
        <w:rPr>
          <w:rFonts w:eastAsia="Batang"/>
          <w:lang w:val="sr-Latn-RS"/>
        </w:rPr>
        <w:t xml:space="preserve"> podrazumeva da student odgovori na postavljena pitanja</w:t>
      </w:r>
      <w:r w:rsidR="004959DB">
        <w:rPr>
          <w:rFonts w:eastAsia="Batang"/>
          <w:lang w:val="sr-Latn-RS"/>
        </w:rPr>
        <w:t xml:space="preserve">, </w:t>
      </w:r>
      <w:r w:rsidRPr="00096ABA">
        <w:rPr>
          <w:rFonts w:eastAsia="Batang"/>
          <w:lang w:val="sr-Latn-RS"/>
        </w:rPr>
        <w:t xml:space="preserve">radi se na papiru i traje </w:t>
      </w:r>
      <w:r w:rsidRPr="00096ABA">
        <w:rPr>
          <w:rFonts w:eastAsia="Batang"/>
          <w:b/>
          <w:lang w:val="sr-Latn-RS"/>
        </w:rPr>
        <w:t>najviše 90 minuta</w:t>
      </w:r>
      <w:r w:rsidRPr="00096ABA">
        <w:rPr>
          <w:rFonts w:eastAsia="Batang"/>
          <w:lang w:val="sr-Latn-RS"/>
        </w:rPr>
        <w:t>.</w:t>
      </w:r>
    </w:p>
    <w:p w14:paraId="08F14B47" w14:textId="638639C3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i/>
          <w:lang w:val="sr-Latn-RS"/>
        </w:rPr>
        <w:t>Praktični deo ispita</w:t>
      </w:r>
      <w:r w:rsidR="00751DFF" w:rsidRPr="00096ABA">
        <w:rPr>
          <w:rFonts w:eastAsia="Batang"/>
          <w:lang w:val="sr-Latn-RS"/>
        </w:rPr>
        <w:t xml:space="preserve"> se sastoji od Python</w:t>
      </w:r>
      <w:r w:rsidRPr="00096ABA">
        <w:rPr>
          <w:rFonts w:eastAsia="Batang"/>
          <w:lang w:val="sr-Latn-RS"/>
        </w:rPr>
        <w:t xml:space="preserve"> pr</w:t>
      </w:r>
      <w:r w:rsidR="000C24D2" w:rsidRPr="00096ABA">
        <w:rPr>
          <w:rFonts w:eastAsia="Batang"/>
          <w:lang w:val="sr-Latn-RS"/>
        </w:rPr>
        <w:t>ogramiranja, radi se na računaru</w:t>
      </w:r>
      <w:r w:rsidRPr="00096ABA">
        <w:rPr>
          <w:rFonts w:eastAsia="Batang"/>
          <w:lang w:val="sr-Latn-RS"/>
        </w:rPr>
        <w:t xml:space="preserve">. </w:t>
      </w:r>
    </w:p>
    <w:p w14:paraId="2BE19140" w14:textId="77777777" w:rsidR="009278EE" w:rsidRPr="00096ABA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Prvo se radi teoretski deo ispita, nakon toga praktični deo ispita. Nakon završetka izrade teoretskog dela, student može da pristupi izradi praktičnog dela ispita.</w:t>
      </w:r>
    </w:p>
    <w:p w14:paraId="078E0F68" w14:textId="485744C8" w:rsidR="00E07472" w:rsidRDefault="009278EE" w:rsidP="009278EE">
      <w:pPr>
        <w:numPr>
          <w:ilvl w:val="0"/>
          <w:numId w:val="1"/>
        </w:numPr>
        <w:tabs>
          <w:tab w:val="left" w:pos="360"/>
        </w:tabs>
        <w:ind w:left="357" w:right="28" w:hanging="357"/>
        <w:jc w:val="both"/>
        <w:rPr>
          <w:rFonts w:eastAsia="Batang"/>
          <w:lang w:val="sr-Latn-RS"/>
        </w:rPr>
      </w:pPr>
      <w:r w:rsidRPr="00096ABA">
        <w:rPr>
          <w:rFonts w:eastAsia="Batang"/>
          <w:lang w:val="sr-Latn-RS"/>
        </w:rPr>
        <w:t>Za vreme ispita nije dozvoljeno korišćenje mobilnih telefona ili drugih komunikacionih uređaja, i nije dozvoljena poseta bilo kom sajtu k</w:t>
      </w:r>
      <w:r w:rsidR="00E07472" w:rsidRPr="00096ABA">
        <w:rPr>
          <w:rFonts w:eastAsia="Batang"/>
          <w:lang w:val="sr-Latn-RS"/>
        </w:rPr>
        <w:t>oji omogućava komunikaciju (web</w:t>
      </w:r>
      <w:r w:rsidRPr="00096ABA">
        <w:rPr>
          <w:rFonts w:eastAsia="Batang"/>
          <w:lang w:val="sr-Latn-RS"/>
        </w:rPr>
        <w:t xml:space="preserve">mail, facebook ili druge </w:t>
      </w:r>
      <w:r w:rsidR="00E07472" w:rsidRPr="00096ABA">
        <w:rPr>
          <w:rFonts w:eastAsia="Batang"/>
          <w:lang w:val="sr-Latn-RS"/>
        </w:rPr>
        <w:t>društvene</w:t>
      </w:r>
      <w:r w:rsidRPr="00096ABA">
        <w:rPr>
          <w:rFonts w:eastAsia="Batang"/>
          <w:lang w:val="sr-Latn-RS"/>
        </w:rPr>
        <w:t xml:space="preserve"> mreže, </w:t>
      </w:r>
      <w:r w:rsidR="004B1BDB">
        <w:rPr>
          <w:rFonts w:eastAsia="Batang"/>
          <w:lang w:val="sr-Latn-RS"/>
        </w:rPr>
        <w:t>i sl.</w:t>
      </w:r>
      <w:r w:rsidRPr="00096ABA">
        <w:rPr>
          <w:rFonts w:eastAsia="Batang"/>
          <w:lang w:val="sr-Latn-RS"/>
        </w:rPr>
        <w:t xml:space="preserve">). </w:t>
      </w:r>
    </w:p>
    <w:p w14:paraId="56F6854C" w14:textId="4A6489E1" w:rsidR="00E05C03" w:rsidRDefault="00E05C03" w:rsidP="00E05C03">
      <w:pPr>
        <w:tabs>
          <w:tab w:val="left" w:pos="360"/>
        </w:tabs>
        <w:ind w:right="28"/>
        <w:jc w:val="both"/>
        <w:rPr>
          <w:rFonts w:eastAsia="Batang"/>
          <w:lang w:val="sr-Latn-RS"/>
        </w:rPr>
      </w:pPr>
    </w:p>
    <w:p w14:paraId="0E0A4B57" w14:textId="31A9F3AE" w:rsidR="00E05C03" w:rsidRPr="00096ABA" w:rsidRDefault="004959DB" w:rsidP="004959DB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 xml:space="preserve">Mogu se koristiti Cheat Sheet-ovi za numpy, matplotlib i pandas pakete, koji se mogu naći na linku: </w:t>
      </w:r>
      <w:r w:rsidRPr="004959DB">
        <w:rPr>
          <w:rFonts w:ascii="Courier New" w:eastAsia="Batang" w:hAnsi="Courier New" w:cs="Courier New"/>
          <w:b/>
          <w:bCs/>
          <w:lang w:val="sr-Latn-RS"/>
        </w:rPr>
        <w:t>http://bit.ly/UM_CS324</w:t>
      </w:r>
    </w:p>
    <w:p w14:paraId="6FF1C35F" w14:textId="5FF6352C" w:rsidR="00E07472" w:rsidRDefault="00E07472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</w:p>
    <w:p w14:paraId="0362C675" w14:textId="594BCADC" w:rsidR="004959DB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Nakon završetka sa radom, sve datoteke (.py i dodatne datoteke) poslati predmetnom profesoru na mejl.</w:t>
      </w:r>
    </w:p>
    <w:p w14:paraId="4BB242AC" w14:textId="10E5E870" w:rsidR="004959DB" w:rsidRPr="009A3CC9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>
        <w:rPr>
          <w:rFonts w:eastAsia="Batang"/>
          <w:lang w:val="sr-Latn-RS"/>
        </w:rPr>
        <w:t xml:space="preserve">Tema mejla je: </w:t>
      </w:r>
      <w:r w:rsidRPr="009A3CC9">
        <w:rPr>
          <w:rFonts w:eastAsia="Batang"/>
          <w:b/>
          <w:bCs/>
          <w:lang w:val="sr-Latn-RS"/>
        </w:rPr>
        <w:t>CS324</w:t>
      </w:r>
      <w:r w:rsidR="0047573E">
        <w:rPr>
          <w:rFonts w:eastAsia="Batang"/>
          <w:b/>
          <w:bCs/>
          <w:lang w:val="sr-Latn-RS"/>
        </w:rPr>
        <w:t>: Januar A</w:t>
      </w:r>
      <w:r w:rsidRPr="009A3CC9">
        <w:rPr>
          <w:rFonts w:eastAsia="Batang"/>
          <w:b/>
          <w:bCs/>
          <w:lang w:val="sr-Latn-RS"/>
        </w:rPr>
        <w:t xml:space="preserve"> </w:t>
      </w:r>
    </w:p>
    <w:p w14:paraId="1C476152" w14:textId="31C839A2" w:rsidR="004959DB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  <w:r>
        <w:rPr>
          <w:rFonts w:eastAsia="Batang"/>
          <w:lang w:val="sr-Latn-RS"/>
        </w:rPr>
        <w:t>Sve datoteke zipovati i datoteku nazvati:</w:t>
      </w:r>
    </w:p>
    <w:p w14:paraId="434C1F19" w14:textId="45C838E5" w:rsidR="004959DB" w:rsidRPr="009A3CC9" w:rsidRDefault="004959DB" w:rsidP="00E07472">
      <w:pPr>
        <w:tabs>
          <w:tab w:val="left" w:pos="360"/>
        </w:tabs>
        <w:ind w:left="357" w:right="28"/>
        <w:jc w:val="both"/>
        <w:rPr>
          <w:rFonts w:eastAsia="Batang"/>
          <w:b/>
          <w:bCs/>
          <w:lang w:val="sr-Latn-RS"/>
        </w:rPr>
      </w:pPr>
      <w:r w:rsidRPr="009A3CC9">
        <w:rPr>
          <w:rFonts w:eastAsia="Batang"/>
          <w:b/>
          <w:bCs/>
          <w:lang w:val="sr-Latn-RS"/>
        </w:rPr>
        <w:t>CS324_</w:t>
      </w:r>
      <w:r w:rsidR="0047573E">
        <w:rPr>
          <w:rFonts w:eastAsia="Batang"/>
          <w:b/>
          <w:bCs/>
          <w:lang w:val="sr-Latn-RS"/>
        </w:rPr>
        <w:t>JanuarA</w:t>
      </w:r>
      <w:r w:rsidRPr="009A3CC9">
        <w:rPr>
          <w:rFonts w:eastAsia="Batang"/>
          <w:b/>
          <w:bCs/>
          <w:lang w:val="sr-Latn-RS"/>
        </w:rPr>
        <w:t>_Ime_Prezime_brIndeksa.zip</w:t>
      </w:r>
    </w:p>
    <w:p w14:paraId="5DFD6261" w14:textId="77777777" w:rsidR="0088251F" w:rsidRPr="00096ABA" w:rsidRDefault="0088251F" w:rsidP="0088251F">
      <w:pPr>
        <w:tabs>
          <w:tab w:val="left" w:pos="360"/>
        </w:tabs>
        <w:ind w:left="357" w:right="28"/>
        <w:jc w:val="both"/>
        <w:rPr>
          <w:rFonts w:eastAsia="Batang"/>
          <w:lang w:val="sr-Latn-RS"/>
        </w:rPr>
      </w:pPr>
    </w:p>
    <w:tbl>
      <w:tblPr>
        <w:tblStyle w:val="GridTable6Colorful"/>
        <w:tblW w:w="7236" w:type="dxa"/>
        <w:jc w:val="center"/>
        <w:tblLook w:val="04A0" w:firstRow="1" w:lastRow="0" w:firstColumn="1" w:lastColumn="0" w:noHBand="0" w:noVBand="1"/>
      </w:tblPr>
      <w:tblGrid>
        <w:gridCol w:w="992"/>
        <w:gridCol w:w="960"/>
        <w:gridCol w:w="1669"/>
        <w:gridCol w:w="992"/>
        <w:gridCol w:w="960"/>
        <w:gridCol w:w="1663"/>
      </w:tblGrid>
      <w:tr w:rsidR="00751DFF" w:rsidRPr="00096ABA" w14:paraId="10CFE6E7" w14:textId="77777777" w:rsidTr="00E163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73DE1221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Problem</w:t>
            </w:r>
          </w:p>
        </w:tc>
        <w:tc>
          <w:tcPr>
            <w:tcW w:w="960" w:type="dxa"/>
            <w:hideMark/>
          </w:tcPr>
          <w:p w14:paraId="296A7E4A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Max. Poena</w:t>
            </w:r>
          </w:p>
        </w:tc>
        <w:tc>
          <w:tcPr>
            <w:tcW w:w="1669" w:type="dxa"/>
            <w:hideMark/>
          </w:tcPr>
          <w:p w14:paraId="757BB1EC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Dobijeni poeni</w:t>
            </w:r>
          </w:p>
        </w:tc>
        <w:tc>
          <w:tcPr>
            <w:tcW w:w="992" w:type="dxa"/>
            <w:noWrap/>
            <w:hideMark/>
          </w:tcPr>
          <w:p w14:paraId="2565B128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Problem</w:t>
            </w:r>
          </w:p>
        </w:tc>
        <w:tc>
          <w:tcPr>
            <w:tcW w:w="960" w:type="dxa"/>
            <w:hideMark/>
          </w:tcPr>
          <w:p w14:paraId="494A2046" w14:textId="77777777" w:rsidR="00751DFF" w:rsidRPr="00096ABA" w:rsidRDefault="00751DFF" w:rsidP="00E163B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Max. Poena</w:t>
            </w:r>
          </w:p>
        </w:tc>
        <w:tc>
          <w:tcPr>
            <w:tcW w:w="1663" w:type="dxa"/>
            <w:hideMark/>
          </w:tcPr>
          <w:p w14:paraId="3BC507FA" w14:textId="77777777" w:rsidR="00751DFF" w:rsidRPr="00096ABA" w:rsidRDefault="00751DFF" w:rsidP="00E163B6">
            <w:pPr>
              <w:tabs>
                <w:tab w:val="left" w:pos="856"/>
              </w:tabs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Dobijeni poeni</w:t>
            </w:r>
          </w:p>
        </w:tc>
      </w:tr>
      <w:tr w:rsidR="00751DFF" w:rsidRPr="00096ABA" w14:paraId="2EBEF57F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12D9E0AC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1</w:t>
            </w:r>
          </w:p>
        </w:tc>
        <w:tc>
          <w:tcPr>
            <w:tcW w:w="960" w:type="dxa"/>
            <w:noWrap/>
            <w:hideMark/>
          </w:tcPr>
          <w:p w14:paraId="4B8CD52A" w14:textId="6F2A3F8A" w:rsidR="00751DFF" w:rsidRPr="00096ABA" w:rsidRDefault="000C24D2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74DA8C50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7F45D404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6</w:t>
            </w:r>
          </w:p>
        </w:tc>
        <w:tc>
          <w:tcPr>
            <w:tcW w:w="960" w:type="dxa"/>
            <w:noWrap/>
            <w:hideMark/>
          </w:tcPr>
          <w:p w14:paraId="34E3A081" w14:textId="135A2F29" w:rsidR="00751DFF" w:rsidRPr="00096ABA" w:rsidRDefault="00DA4B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5</w:t>
            </w:r>
          </w:p>
        </w:tc>
        <w:tc>
          <w:tcPr>
            <w:tcW w:w="1663" w:type="dxa"/>
            <w:noWrap/>
            <w:hideMark/>
          </w:tcPr>
          <w:p w14:paraId="1B9142DE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0B54FE50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6EDCE17A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2</w:t>
            </w:r>
          </w:p>
        </w:tc>
        <w:tc>
          <w:tcPr>
            <w:tcW w:w="960" w:type="dxa"/>
            <w:noWrap/>
            <w:hideMark/>
          </w:tcPr>
          <w:p w14:paraId="2AC2E515" w14:textId="78D64A0E" w:rsidR="00751DFF" w:rsidRPr="00096ABA" w:rsidRDefault="000C24D2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11DB0F81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1BEE762C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7</w:t>
            </w:r>
          </w:p>
        </w:tc>
        <w:tc>
          <w:tcPr>
            <w:tcW w:w="960" w:type="dxa"/>
            <w:noWrap/>
            <w:hideMark/>
          </w:tcPr>
          <w:p w14:paraId="26383334" w14:textId="4FA05495" w:rsidR="00751DFF" w:rsidRPr="00096ABA" w:rsidRDefault="00DA4B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</w:t>
            </w:r>
            <w:r w:rsidR="004B1BDB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5</w:t>
            </w:r>
          </w:p>
        </w:tc>
        <w:tc>
          <w:tcPr>
            <w:tcW w:w="1663" w:type="dxa"/>
            <w:noWrap/>
            <w:hideMark/>
          </w:tcPr>
          <w:p w14:paraId="551114BA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0C58791A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56ACF543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3</w:t>
            </w:r>
          </w:p>
        </w:tc>
        <w:tc>
          <w:tcPr>
            <w:tcW w:w="960" w:type="dxa"/>
            <w:noWrap/>
            <w:hideMark/>
          </w:tcPr>
          <w:p w14:paraId="444A0001" w14:textId="3CDCDBBF" w:rsidR="00751DFF" w:rsidRPr="00096ABA" w:rsidRDefault="000C24D2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65EEF915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  <w:hideMark/>
          </w:tcPr>
          <w:p w14:paraId="1BD688DA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Q8</w:t>
            </w:r>
          </w:p>
        </w:tc>
        <w:tc>
          <w:tcPr>
            <w:tcW w:w="960" w:type="dxa"/>
            <w:noWrap/>
            <w:hideMark/>
          </w:tcPr>
          <w:p w14:paraId="104CCE18" w14:textId="40257667" w:rsidR="00751DFF" w:rsidRPr="00096ABA" w:rsidRDefault="00DA4B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2</w:t>
            </w:r>
            <w:r w:rsidR="004B1BDB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663" w:type="dxa"/>
            <w:noWrap/>
            <w:hideMark/>
          </w:tcPr>
          <w:p w14:paraId="6D8B195A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6DF589B9" w14:textId="77777777" w:rsidTr="00CC507B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noWrap/>
            <w:hideMark/>
          </w:tcPr>
          <w:p w14:paraId="392A8109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4</w:t>
            </w:r>
          </w:p>
        </w:tc>
        <w:tc>
          <w:tcPr>
            <w:tcW w:w="960" w:type="dxa"/>
            <w:noWrap/>
            <w:hideMark/>
          </w:tcPr>
          <w:p w14:paraId="2EA4FEA7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noWrap/>
            <w:hideMark/>
          </w:tcPr>
          <w:p w14:paraId="0ACA11FB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noWrap/>
          </w:tcPr>
          <w:p w14:paraId="05207E56" w14:textId="242F1716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60" w:type="dxa"/>
            <w:noWrap/>
          </w:tcPr>
          <w:p w14:paraId="4A9B6CE7" w14:textId="0EF69141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noWrap/>
            <w:hideMark/>
          </w:tcPr>
          <w:p w14:paraId="47ADB495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21053895" w14:textId="77777777" w:rsidTr="00CC507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tcBorders>
              <w:bottom w:val="single" w:sz="4" w:space="0" w:color="auto"/>
            </w:tcBorders>
            <w:noWrap/>
            <w:hideMark/>
          </w:tcPr>
          <w:p w14:paraId="7FB176FD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Q5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hideMark/>
          </w:tcPr>
          <w:p w14:paraId="562EC09E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10</w:t>
            </w:r>
          </w:p>
        </w:tc>
        <w:tc>
          <w:tcPr>
            <w:tcW w:w="1669" w:type="dxa"/>
            <w:tcBorders>
              <w:bottom w:val="single" w:sz="4" w:space="0" w:color="auto"/>
            </w:tcBorders>
            <w:noWrap/>
            <w:hideMark/>
          </w:tcPr>
          <w:p w14:paraId="5AA05F37" w14:textId="77777777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noWrap/>
          </w:tcPr>
          <w:p w14:paraId="55719772" w14:textId="277B7B28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60" w:type="dxa"/>
            <w:tcBorders>
              <w:bottom w:val="single" w:sz="4" w:space="0" w:color="auto"/>
            </w:tcBorders>
            <w:noWrap/>
          </w:tcPr>
          <w:p w14:paraId="01CBE1C9" w14:textId="3D95661F" w:rsidR="00751DFF" w:rsidRPr="00096ABA" w:rsidRDefault="00751DFF" w:rsidP="00E163B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bottom w:val="single" w:sz="4" w:space="0" w:color="auto"/>
            </w:tcBorders>
            <w:noWrap/>
            <w:hideMark/>
          </w:tcPr>
          <w:p w14:paraId="05A188AE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5BB78723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586D88" w14:textId="77777777" w:rsidR="00751DFF" w:rsidRPr="00096ABA" w:rsidRDefault="00751DFF" w:rsidP="00E163B6">
            <w:pPr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Teorij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B6EDAF4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50</w:t>
            </w:r>
          </w:p>
        </w:tc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6D28B06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62C2A7C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Zadaci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766D7ED" w14:textId="77777777" w:rsidR="00751DFF" w:rsidRPr="00096ABA" w:rsidRDefault="00751DFF" w:rsidP="00E163B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  <w:t>50</w:t>
            </w: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F7662C2" w14:textId="77777777" w:rsidR="00751DFF" w:rsidRPr="00096ABA" w:rsidRDefault="00751DFF" w:rsidP="00E163B6">
            <w:pPr>
              <w:tabs>
                <w:tab w:val="left" w:pos="856"/>
              </w:tabs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</w:tr>
      <w:tr w:rsidR="00751DFF" w:rsidRPr="00096ABA" w14:paraId="2BBCCEE3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C841AD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8C5C44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  <w:tc>
          <w:tcPr>
            <w:tcW w:w="361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BC956A" w14:textId="77777777" w:rsidR="00751DFF" w:rsidRPr="00096ABA" w:rsidRDefault="00751DFF" w:rsidP="00E163B6">
            <w:pPr>
              <w:tabs>
                <w:tab w:val="left" w:pos="856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  <w:tr w:rsidR="00751DFF" w:rsidRPr="00096ABA" w14:paraId="2AEEEEBB" w14:textId="77777777" w:rsidTr="00E163B6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559A9F8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5BDA37DA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Ukupno:</w:t>
            </w:r>
          </w:p>
          <w:p w14:paraId="5D9D9F34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9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2F17525" w14:textId="77777777" w:rsidR="00751DFF" w:rsidRPr="00096ABA" w:rsidRDefault="00751DFF" w:rsidP="00E163B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427CB76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05B51822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0F6B858B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  <w:tr w:rsidR="00751DFF" w:rsidRPr="00096ABA" w14:paraId="1783DCC8" w14:textId="77777777" w:rsidTr="00E163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5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B494896" w14:textId="77777777" w:rsidR="00751DFF" w:rsidRPr="00096ABA" w:rsidRDefault="00751DFF" w:rsidP="00E163B6">
            <w:pPr>
              <w:rPr>
                <w:sz w:val="20"/>
                <w:szCs w:val="20"/>
                <w:lang w:val="sr-Latn-RS"/>
              </w:rPr>
            </w:pPr>
          </w:p>
        </w:tc>
        <w:tc>
          <w:tcPr>
            <w:tcW w:w="16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572755D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</w:pPr>
            <w:r w:rsidRPr="00096ABA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sr-Latn-RS"/>
              </w:rPr>
              <w:t>Normalizovano:</w:t>
            </w:r>
          </w:p>
        </w:tc>
        <w:tc>
          <w:tcPr>
            <w:tcW w:w="19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0D4695" w14:textId="77777777" w:rsidR="00751DFF" w:rsidRPr="00096ABA" w:rsidRDefault="00751DFF" w:rsidP="00E163B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2"/>
                <w:szCs w:val="22"/>
                <w:lang w:val="sr-Latn-RS"/>
              </w:rPr>
            </w:pP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F5974C8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  <w:p w14:paraId="15E1EE69" w14:textId="77777777" w:rsidR="00751DFF" w:rsidRPr="00096ABA" w:rsidRDefault="00751DFF" w:rsidP="00E163B6">
            <w:pPr>
              <w:tabs>
                <w:tab w:val="left" w:pos="856"/>
              </w:tabs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0"/>
                <w:szCs w:val="20"/>
                <w:lang w:val="sr-Latn-RS"/>
              </w:rPr>
            </w:pPr>
          </w:p>
        </w:tc>
      </w:tr>
    </w:tbl>
    <w:p w14:paraId="5CF378CB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288CF8A8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0E054A0F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47F73266" w14:textId="77777777" w:rsidR="009A22CC" w:rsidRDefault="009A22CC" w:rsidP="009278EE">
      <w:pPr>
        <w:jc w:val="both"/>
        <w:outlineLvl w:val="0"/>
        <w:rPr>
          <w:b/>
          <w:lang w:val="sr-Latn-RS"/>
        </w:rPr>
      </w:pPr>
    </w:p>
    <w:p w14:paraId="24922985" w14:textId="7BF6D931" w:rsidR="009278EE" w:rsidRPr="00096ABA" w:rsidRDefault="009278EE" w:rsidP="009278EE">
      <w:pPr>
        <w:jc w:val="both"/>
        <w:outlineLvl w:val="0"/>
        <w:rPr>
          <w:b/>
          <w:lang w:val="sr-Latn-RS"/>
        </w:rPr>
      </w:pPr>
      <w:r w:rsidRPr="00096ABA">
        <w:rPr>
          <w:b/>
          <w:lang w:val="sr-Latn-RS"/>
        </w:rPr>
        <w:lastRenderedPageBreak/>
        <w:t>DEO I – TEORETSKA PITANJA</w:t>
      </w:r>
    </w:p>
    <w:p w14:paraId="164F88E5" w14:textId="77777777" w:rsidR="009278EE" w:rsidRPr="00096ABA" w:rsidRDefault="009278EE" w:rsidP="009278EE">
      <w:pPr>
        <w:jc w:val="both"/>
        <w:outlineLvl w:val="0"/>
        <w:rPr>
          <w:b/>
          <w:lang w:val="sr-Latn-RS"/>
        </w:rPr>
      </w:pPr>
    </w:p>
    <w:p w14:paraId="044367CD" w14:textId="78711486" w:rsidR="009278EE" w:rsidRPr="00096ABA" w:rsidRDefault="009278EE" w:rsidP="009278EE">
      <w:pPr>
        <w:rPr>
          <w:b/>
          <w:lang w:val="sr-Latn-RS"/>
        </w:rPr>
      </w:pPr>
      <w:r w:rsidRPr="00096ABA">
        <w:rPr>
          <w:b/>
          <w:lang w:val="sr-Latn-RS"/>
        </w:rPr>
        <w:t>Q1. (</w:t>
      </w:r>
      <w:r w:rsidR="000C24D2" w:rsidRPr="00096ABA">
        <w:rPr>
          <w:b/>
          <w:lang w:val="sr-Latn-RS"/>
        </w:rPr>
        <w:t>10</w:t>
      </w:r>
      <w:r w:rsidR="0088251F" w:rsidRPr="00096ABA">
        <w:rPr>
          <w:b/>
          <w:lang w:val="sr-Latn-RS"/>
        </w:rPr>
        <w:t xml:space="preserve"> </w:t>
      </w:r>
      <w:r w:rsidRPr="00096ABA">
        <w:rPr>
          <w:b/>
          <w:lang w:val="sr-Latn-RS"/>
        </w:rPr>
        <w:t xml:space="preserve">poena) </w:t>
      </w:r>
    </w:p>
    <w:p w14:paraId="28F1D633" w14:textId="77777777" w:rsidR="009278EE" w:rsidRPr="00096ABA" w:rsidRDefault="009278EE" w:rsidP="009278EE">
      <w:pPr>
        <w:rPr>
          <w:lang w:val="sr-Latn-RS"/>
        </w:rPr>
      </w:pPr>
    </w:p>
    <w:p w14:paraId="02BF3D51" w14:textId="686E36F8" w:rsidR="00751DFF" w:rsidRPr="00096ABA" w:rsidRDefault="00751DFF" w:rsidP="00751DFF">
      <w:pPr>
        <w:pStyle w:val="ListParagraph"/>
        <w:numPr>
          <w:ilvl w:val="0"/>
          <w:numId w:val="18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6</w:t>
      </w:r>
      <w:r w:rsidRPr="00096ABA">
        <w:rPr>
          <w:lang w:val="sr-Latn-RS"/>
        </w:rPr>
        <w:t xml:space="preserve"> poena) </w:t>
      </w:r>
      <w:r w:rsidR="00096ABA" w:rsidRPr="00096ABA">
        <w:rPr>
          <w:lang w:val="sr-Latn-RS"/>
        </w:rPr>
        <w:t>Šta predstavlja imperativno, a šta deklarativno programiranje?</w:t>
      </w:r>
    </w:p>
    <w:p w14:paraId="7E56C77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BED1949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11EFE0A3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A897BE5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4762E040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741CBD8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7235FA1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1BC7BE97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58E75AEE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3E983F84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71C989BC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4794C030" w14:textId="77777777" w:rsidR="00CC507B" w:rsidRPr="00096ABA" w:rsidRDefault="00CC507B" w:rsidP="00751DFF">
      <w:pPr>
        <w:spacing w:after="160" w:line="259" w:lineRule="auto"/>
        <w:rPr>
          <w:lang w:val="sr-Latn-RS"/>
        </w:rPr>
      </w:pPr>
    </w:p>
    <w:p w14:paraId="309DD4A5" w14:textId="77777777" w:rsidR="00CC507B" w:rsidRPr="00096ABA" w:rsidRDefault="00CC507B" w:rsidP="00751DFF">
      <w:pPr>
        <w:spacing w:after="160" w:line="259" w:lineRule="auto"/>
        <w:rPr>
          <w:lang w:val="sr-Latn-RS"/>
        </w:rPr>
      </w:pPr>
    </w:p>
    <w:p w14:paraId="5BB5E8E2" w14:textId="77777777" w:rsidR="00751DFF" w:rsidRPr="00096ABA" w:rsidRDefault="00751DFF" w:rsidP="00751DFF">
      <w:pPr>
        <w:spacing w:after="160" w:line="259" w:lineRule="auto"/>
        <w:rPr>
          <w:lang w:val="sr-Latn-RS"/>
        </w:rPr>
      </w:pPr>
    </w:p>
    <w:p w14:paraId="6CB3FC0B" w14:textId="0305E16C" w:rsidR="00751DFF" w:rsidRPr="00096ABA" w:rsidRDefault="00751DFF" w:rsidP="00751DFF">
      <w:pPr>
        <w:pStyle w:val="ListParagraph"/>
        <w:numPr>
          <w:ilvl w:val="0"/>
          <w:numId w:val="18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4</w:t>
      </w:r>
      <w:r w:rsidRPr="00096ABA">
        <w:rPr>
          <w:lang w:val="sr-Latn-RS"/>
        </w:rPr>
        <w:t xml:space="preserve"> poena) Koja je razlika između prevodioca i interpretera?</w:t>
      </w:r>
    </w:p>
    <w:p w14:paraId="38D82665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745CAE8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2B8602D2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4F26F247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24296C48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642BBB81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7CC52A49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32F43E56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F0840FB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5AB1D1EC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72CF246C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0FB52D56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3498F783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6B5C2A10" w14:textId="77777777" w:rsidR="009278EE" w:rsidRPr="00096ABA" w:rsidRDefault="009278EE" w:rsidP="009278EE">
      <w:pPr>
        <w:pStyle w:val="ListParagraph"/>
        <w:spacing w:after="160" w:line="259" w:lineRule="auto"/>
        <w:rPr>
          <w:lang w:val="sr-Latn-RS"/>
        </w:rPr>
      </w:pPr>
    </w:p>
    <w:p w14:paraId="49C6A0F9" w14:textId="77777777" w:rsidR="009278EE" w:rsidRPr="00096ABA" w:rsidRDefault="009278EE" w:rsidP="00751DFF">
      <w:pPr>
        <w:spacing w:after="160" w:line="259" w:lineRule="auto"/>
        <w:rPr>
          <w:lang w:val="sr-Latn-RS"/>
        </w:rPr>
      </w:pPr>
    </w:p>
    <w:p w14:paraId="3574B6DF" w14:textId="77777777" w:rsidR="009278EE" w:rsidRPr="00096ABA" w:rsidRDefault="009278EE" w:rsidP="009278EE">
      <w:pPr>
        <w:rPr>
          <w:lang w:val="sr-Latn-RS"/>
        </w:rPr>
      </w:pPr>
    </w:p>
    <w:p w14:paraId="59986506" w14:textId="77777777" w:rsidR="009278EE" w:rsidRPr="00096ABA" w:rsidRDefault="009278EE" w:rsidP="009278EE">
      <w:pPr>
        <w:rPr>
          <w:lang w:val="sr-Latn-RS"/>
        </w:rPr>
      </w:pPr>
    </w:p>
    <w:p w14:paraId="4668731E" w14:textId="715547CC" w:rsidR="009278EE" w:rsidRDefault="009278EE" w:rsidP="009278EE">
      <w:pPr>
        <w:rPr>
          <w:lang w:val="sr-Latn-RS"/>
        </w:rPr>
      </w:pPr>
    </w:p>
    <w:p w14:paraId="6FB047A8" w14:textId="58B9DD42" w:rsidR="009A22CC" w:rsidRDefault="009A22CC" w:rsidP="009278EE">
      <w:pPr>
        <w:rPr>
          <w:lang w:val="sr-Latn-RS"/>
        </w:rPr>
      </w:pPr>
    </w:p>
    <w:p w14:paraId="6D6A1619" w14:textId="19DEB738" w:rsidR="009A22CC" w:rsidRDefault="009A22CC" w:rsidP="009278EE">
      <w:pPr>
        <w:rPr>
          <w:lang w:val="sr-Latn-RS"/>
        </w:rPr>
      </w:pPr>
    </w:p>
    <w:p w14:paraId="102795D2" w14:textId="59AB4EC9" w:rsidR="009A22CC" w:rsidRDefault="009A22CC" w:rsidP="009278EE">
      <w:pPr>
        <w:rPr>
          <w:lang w:val="sr-Latn-RS"/>
        </w:rPr>
      </w:pPr>
    </w:p>
    <w:p w14:paraId="1BFA6963" w14:textId="77777777" w:rsidR="009A22CC" w:rsidRPr="00096ABA" w:rsidRDefault="009A22CC" w:rsidP="009278EE">
      <w:pPr>
        <w:rPr>
          <w:lang w:val="sr-Latn-RS"/>
        </w:rPr>
      </w:pPr>
      <w:bookmarkStart w:id="0" w:name="_GoBack"/>
      <w:bookmarkEnd w:id="0"/>
    </w:p>
    <w:p w14:paraId="30151ADE" w14:textId="77777777" w:rsidR="009278EE" w:rsidRPr="00096ABA" w:rsidRDefault="009278EE" w:rsidP="009278EE">
      <w:pPr>
        <w:rPr>
          <w:lang w:val="sr-Latn-RS"/>
        </w:rPr>
      </w:pPr>
    </w:p>
    <w:p w14:paraId="3804A11F" w14:textId="52FE4586" w:rsidR="009278EE" w:rsidRPr="00096ABA" w:rsidRDefault="000C24D2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2. (10</w:t>
      </w:r>
      <w:r w:rsidR="009278EE" w:rsidRPr="00096ABA">
        <w:rPr>
          <w:b/>
          <w:lang w:val="sr-Latn-RS"/>
        </w:rPr>
        <w:t xml:space="preserve"> poena) </w:t>
      </w:r>
    </w:p>
    <w:p w14:paraId="24A60565" w14:textId="77777777" w:rsidR="009278EE" w:rsidRPr="00096ABA" w:rsidRDefault="009278EE" w:rsidP="009278EE">
      <w:pPr>
        <w:rPr>
          <w:lang w:val="sr-Latn-RS"/>
        </w:rPr>
      </w:pPr>
    </w:p>
    <w:p w14:paraId="636F7BC4" w14:textId="67840E36" w:rsidR="00926B40" w:rsidRPr="00096ABA" w:rsidRDefault="00751DFF" w:rsidP="00751DFF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  <w:r w:rsidRPr="00096ABA">
        <w:rPr>
          <w:rFonts w:eastAsiaTheme="minorHAnsi"/>
          <w:lang w:val="sr-Latn-RS"/>
        </w:rPr>
        <w:t>(</w:t>
      </w:r>
      <w:r w:rsidR="00096ABA" w:rsidRPr="00096ABA">
        <w:rPr>
          <w:rFonts w:eastAsiaTheme="minorHAnsi"/>
          <w:lang w:val="sr-Latn-RS"/>
        </w:rPr>
        <w:t>5</w:t>
      </w:r>
      <w:r w:rsidRPr="00096ABA">
        <w:rPr>
          <w:rFonts w:eastAsiaTheme="minorHAnsi"/>
          <w:lang w:val="sr-Latn-RS"/>
        </w:rPr>
        <w:t xml:space="preserve"> poena) </w:t>
      </w:r>
      <w:r w:rsidR="00096ABA" w:rsidRPr="00096ABA">
        <w:rPr>
          <w:rFonts w:eastAsiaTheme="minorHAnsi"/>
          <w:lang w:val="sr-Latn-RS"/>
        </w:rPr>
        <w:t>Kako se definiše lista, kako tuple, a kako imenik? Dati primer.</w:t>
      </w:r>
    </w:p>
    <w:p w14:paraId="2AC7F9BB" w14:textId="77777777" w:rsidR="009278EE" w:rsidRPr="00096ABA" w:rsidRDefault="009278EE" w:rsidP="009278EE">
      <w:pPr>
        <w:tabs>
          <w:tab w:val="left" w:pos="270"/>
        </w:tabs>
        <w:autoSpaceDE w:val="0"/>
        <w:autoSpaceDN w:val="0"/>
        <w:adjustRightInd w:val="0"/>
        <w:ind w:left="360"/>
        <w:jc w:val="both"/>
        <w:rPr>
          <w:lang w:val="sr-Latn-RS"/>
        </w:rPr>
      </w:pPr>
    </w:p>
    <w:p w14:paraId="54C45140" w14:textId="77777777" w:rsidR="009278EE" w:rsidRPr="00096ABA" w:rsidRDefault="009278EE" w:rsidP="009278EE">
      <w:pPr>
        <w:rPr>
          <w:lang w:val="sr-Latn-RS"/>
        </w:rPr>
      </w:pPr>
    </w:p>
    <w:p w14:paraId="0A6DE7AF" w14:textId="77777777" w:rsidR="009278EE" w:rsidRPr="00096ABA" w:rsidRDefault="009278EE" w:rsidP="009278EE">
      <w:pPr>
        <w:rPr>
          <w:lang w:val="sr-Latn-RS"/>
        </w:rPr>
      </w:pPr>
    </w:p>
    <w:p w14:paraId="355DD979" w14:textId="77777777" w:rsidR="009278EE" w:rsidRPr="00096ABA" w:rsidRDefault="009278EE" w:rsidP="009278EE">
      <w:pPr>
        <w:rPr>
          <w:lang w:val="sr-Latn-RS"/>
        </w:rPr>
      </w:pPr>
    </w:p>
    <w:p w14:paraId="6C6CD9EF" w14:textId="77777777" w:rsidR="009278EE" w:rsidRPr="00096ABA" w:rsidRDefault="009278EE" w:rsidP="009278EE">
      <w:pPr>
        <w:rPr>
          <w:lang w:val="sr-Latn-RS"/>
        </w:rPr>
      </w:pPr>
    </w:p>
    <w:p w14:paraId="26F1A401" w14:textId="77777777" w:rsidR="009278EE" w:rsidRPr="00096ABA" w:rsidRDefault="009278EE" w:rsidP="009278EE">
      <w:pPr>
        <w:rPr>
          <w:lang w:val="sr-Latn-RS"/>
        </w:rPr>
      </w:pPr>
    </w:p>
    <w:p w14:paraId="1F2D8FB5" w14:textId="77777777" w:rsidR="009278EE" w:rsidRPr="00096ABA" w:rsidRDefault="009278EE" w:rsidP="009278EE">
      <w:pPr>
        <w:rPr>
          <w:lang w:val="sr-Latn-RS"/>
        </w:rPr>
      </w:pPr>
    </w:p>
    <w:p w14:paraId="31EEE853" w14:textId="77777777" w:rsidR="009278EE" w:rsidRPr="00096ABA" w:rsidRDefault="009278EE" w:rsidP="009278EE">
      <w:pPr>
        <w:rPr>
          <w:lang w:val="sr-Latn-RS"/>
        </w:rPr>
      </w:pPr>
    </w:p>
    <w:p w14:paraId="35537C43" w14:textId="77777777" w:rsidR="009278EE" w:rsidRPr="00096ABA" w:rsidRDefault="009278EE" w:rsidP="009278EE">
      <w:pPr>
        <w:rPr>
          <w:lang w:val="sr-Latn-RS"/>
        </w:rPr>
      </w:pPr>
    </w:p>
    <w:p w14:paraId="6E3C6165" w14:textId="77777777" w:rsidR="00751DFF" w:rsidRPr="00096ABA" w:rsidRDefault="00751DFF" w:rsidP="009278EE">
      <w:pPr>
        <w:rPr>
          <w:lang w:val="sr-Latn-RS"/>
        </w:rPr>
      </w:pPr>
    </w:p>
    <w:p w14:paraId="1DDDEF87" w14:textId="77777777" w:rsidR="00751DFF" w:rsidRPr="00096ABA" w:rsidRDefault="00751DFF" w:rsidP="009278EE">
      <w:pPr>
        <w:rPr>
          <w:lang w:val="sr-Latn-RS"/>
        </w:rPr>
      </w:pPr>
    </w:p>
    <w:p w14:paraId="663AE183" w14:textId="13804363" w:rsidR="00751DFF" w:rsidRPr="00096ABA" w:rsidRDefault="00751DFF" w:rsidP="009278EE">
      <w:pPr>
        <w:rPr>
          <w:lang w:val="sr-Latn-RS"/>
        </w:rPr>
      </w:pPr>
    </w:p>
    <w:p w14:paraId="3AA5ED7B" w14:textId="0A944A39" w:rsidR="00096ABA" w:rsidRPr="00096ABA" w:rsidRDefault="00096ABA" w:rsidP="009278EE">
      <w:pPr>
        <w:rPr>
          <w:lang w:val="sr-Latn-RS"/>
        </w:rPr>
      </w:pPr>
    </w:p>
    <w:p w14:paraId="75F02B92" w14:textId="19C46917" w:rsidR="00096ABA" w:rsidRPr="00096ABA" w:rsidRDefault="00096ABA" w:rsidP="009278EE">
      <w:pPr>
        <w:rPr>
          <w:lang w:val="sr-Latn-RS"/>
        </w:rPr>
      </w:pPr>
    </w:p>
    <w:p w14:paraId="1F00644F" w14:textId="6D14F314" w:rsidR="00096ABA" w:rsidRPr="00096ABA" w:rsidRDefault="00096ABA" w:rsidP="009278EE">
      <w:pPr>
        <w:rPr>
          <w:lang w:val="sr-Latn-RS"/>
        </w:rPr>
      </w:pPr>
    </w:p>
    <w:p w14:paraId="57BE31F0" w14:textId="368E9EC7" w:rsidR="00096ABA" w:rsidRPr="00096ABA" w:rsidRDefault="00096ABA" w:rsidP="009278EE">
      <w:pPr>
        <w:rPr>
          <w:lang w:val="sr-Latn-RS"/>
        </w:rPr>
      </w:pPr>
    </w:p>
    <w:p w14:paraId="186E02ED" w14:textId="4F72EE47" w:rsidR="00096ABA" w:rsidRPr="00096ABA" w:rsidRDefault="00096ABA" w:rsidP="009278EE">
      <w:pPr>
        <w:rPr>
          <w:lang w:val="sr-Latn-RS"/>
        </w:rPr>
      </w:pPr>
    </w:p>
    <w:p w14:paraId="072BEBC5" w14:textId="3B008D1A" w:rsidR="00096ABA" w:rsidRPr="00096ABA" w:rsidRDefault="00096ABA" w:rsidP="009278EE">
      <w:pPr>
        <w:rPr>
          <w:lang w:val="sr-Latn-RS"/>
        </w:rPr>
      </w:pPr>
    </w:p>
    <w:p w14:paraId="1F32028D" w14:textId="77777777" w:rsidR="00096ABA" w:rsidRPr="00096ABA" w:rsidRDefault="00096ABA" w:rsidP="009278EE">
      <w:pPr>
        <w:rPr>
          <w:lang w:val="sr-Latn-RS"/>
        </w:rPr>
      </w:pPr>
    </w:p>
    <w:p w14:paraId="7BEA45C3" w14:textId="77777777" w:rsidR="00751DFF" w:rsidRPr="00096ABA" w:rsidRDefault="00751DFF" w:rsidP="009278EE">
      <w:pPr>
        <w:rPr>
          <w:lang w:val="sr-Latn-RS"/>
        </w:rPr>
      </w:pPr>
    </w:p>
    <w:p w14:paraId="65834E9C" w14:textId="77777777" w:rsidR="00751DFF" w:rsidRPr="00096ABA" w:rsidRDefault="00751DFF" w:rsidP="009278EE">
      <w:pPr>
        <w:rPr>
          <w:lang w:val="sr-Latn-RS"/>
        </w:rPr>
      </w:pPr>
    </w:p>
    <w:p w14:paraId="5ED2F473" w14:textId="59BA8DD3" w:rsidR="009278EE" w:rsidRPr="00096ABA" w:rsidRDefault="00751DFF" w:rsidP="00096ABA">
      <w:pPr>
        <w:pStyle w:val="ListParagraph"/>
        <w:numPr>
          <w:ilvl w:val="0"/>
          <w:numId w:val="19"/>
        </w:numPr>
        <w:rPr>
          <w:lang w:val="sr-Latn-RS"/>
        </w:rPr>
      </w:pPr>
      <w:r w:rsidRPr="00096ABA">
        <w:rPr>
          <w:lang w:val="sr-Latn-RS"/>
        </w:rPr>
        <w:t>(</w:t>
      </w:r>
      <w:r w:rsidR="00096ABA" w:rsidRPr="00096ABA">
        <w:rPr>
          <w:lang w:val="sr-Latn-RS"/>
        </w:rPr>
        <w:t>5</w:t>
      </w:r>
      <w:r w:rsidRPr="00096ABA">
        <w:rPr>
          <w:lang w:val="sr-Latn-RS"/>
        </w:rPr>
        <w:t xml:space="preserve"> poena) </w:t>
      </w:r>
      <w:r w:rsidR="00CC507B" w:rsidRPr="00096ABA">
        <w:rPr>
          <w:lang w:val="sr-Latn-RS"/>
        </w:rPr>
        <w:t xml:space="preserve"> </w:t>
      </w:r>
      <w:r w:rsidR="00096ABA" w:rsidRPr="00096ABA">
        <w:rPr>
          <w:lang w:val="sr-Latn-RS"/>
        </w:rPr>
        <w:t>Kakav je Python programski jezik po tipiziranju?</w:t>
      </w:r>
      <w:r w:rsidR="004B1BDB">
        <w:rPr>
          <w:lang w:val="sr-Latn-RS"/>
        </w:rPr>
        <w:t xml:space="preserve"> </w:t>
      </w:r>
      <w:r w:rsidR="0047573E">
        <w:rPr>
          <w:lang w:val="sr-Latn-RS"/>
        </w:rPr>
        <w:t>Objasniti kroz primere</w:t>
      </w:r>
      <w:r w:rsidR="004B1BDB">
        <w:rPr>
          <w:lang w:val="sr-Latn-RS"/>
        </w:rPr>
        <w:t>.</w:t>
      </w:r>
    </w:p>
    <w:p w14:paraId="5DF8BF02" w14:textId="6DFEE174" w:rsidR="00A13007" w:rsidRPr="00096ABA" w:rsidRDefault="009278EE" w:rsidP="009278EE">
      <w:pPr>
        <w:rPr>
          <w:lang w:val="sr-Latn-RS"/>
        </w:rPr>
      </w:pPr>
      <w:r w:rsidRPr="00096ABA">
        <w:rPr>
          <w:lang w:val="sr-Latn-RS"/>
        </w:rPr>
        <w:t xml:space="preserve"> </w:t>
      </w:r>
    </w:p>
    <w:p w14:paraId="661C17FF" w14:textId="77777777" w:rsidR="00A13007" w:rsidRPr="00096ABA" w:rsidRDefault="00A13007">
      <w:pPr>
        <w:spacing w:after="160" w:line="259" w:lineRule="auto"/>
        <w:rPr>
          <w:lang w:val="sr-Latn-RS"/>
        </w:rPr>
      </w:pPr>
      <w:r w:rsidRPr="00096ABA">
        <w:rPr>
          <w:lang w:val="sr-Latn-RS"/>
        </w:rPr>
        <w:br w:type="page"/>
      </w:r>
    </w:p>
    <w:p w14:paraId="0A70995F" w14:textId="77777777" w:rsidR="009278EE" w:rsidRPr="00096ABA" w:rsidRDefault="001F70BB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3. (10 poena)</w:t>
      </w:r>
    </w:p>
    <w:p w14:paraId="1CB88391" w14:textId="77777777" w:rsidR="009278EE" w:rsidRPr="00096ABA" w:rsidRDefault="009278EE" w:rsidP="009278EE">
      <w:pPr>
        <w:rPr>
          <w:lang w:val="sr-Latn-RS"/>
        </w:rPr>
      </w:pPr>
    </w:p>
    <w:p w14:paraId="478A88D7" w14:textId="0DF08CCD" w:rsidR="009278EE" w:rsidRPr="00096ABA" w:rsidRDefault="00A13007" w:rsidP="00A13007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lang w:val="sr-Latn-RS"/>
        </w:rPr>
      </w:pPr>
      <w:r w:rsidRPr="00096ABA">
        <w:rPr>
          <w:lang w:val="sr-Latn-RS"/>
        </w:rPr>
        <w:t>(</w:t>
      </w:r>
      <w:r w:rsidR="000C24D2" w:rsidRPr="00096ABA">
        <w:rPr>
          <w:lang w:val="sr-Latn-RS"/>
        </w:rPr>
        <w:t>4</w:t>
      </w:r>
      <w:r w:rsidRPr="00096ABA">
        <w:rPr>
          <w:lang w:val="sr-Latn-RS"/>
        </w:rPr>
        <w:t xml:space="preserve"> poena) Opisati koncept </w:t>
      </w:r>
      <w:r w:rsidR="00096ABA" w:rsidRPr="00096ABA">
        <w:rPr>
          <w:lang w:val="sr-Latn-RS"/>
        </w:rPr>
        <w:t>enkapsulacije</w:t>
      </w:r>
      <w:r w:rsidRPr="00096ABA">
        <w:rPr>
          <w:lang w:val="sr-Latn-RS"/>
        </w:rPr>
        <w:t xml:space="preserve"> u paradigmi objektno-orjentisanog programiranja.</w:t>
      </w:r>
    </w:p>
    <w:p w14:paraId="1059C71B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4B8790F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79F9C3C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4139A8CD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C0D95D1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408F303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65FADA0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4F94D6C6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1C004951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20964AB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6379829E" w14:textId="77777777" w:rsidR="00CC507B" w:rsidRPr="00096ABA" w:rsidRDefault="00CC507B" w:rsidP="00A13007">
      <w:pPr>
        <w:autoSpaceDE w:val="0"/>
        <w:autoSpaceDN w:val="0"/>
        <w:adjustRightInd w:val="0"/>
        <w:rPr>
          <w:lang w:val="sr-Latn-RS"/>
        </w:rPr>
      </w:pPr>
    </w:p>
    <w:p w14:paraId="4D67CF75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28EA574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556E26D6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7DD4B575" w14:textId="77777777" w:rsidR="00A13007" w:rsidRPr="00096ABA" w:rsidRDefault="00A13007" w:rsidP="00A13007">
      <w:pPr>
        <w:autoSpaceDE w:val="0"/>
        <w:autoSpaceDN w:val="0"/>
        <w:adjustRightInd w:val="0"/>
        <w:rPr>
          <w:lang w:val="sr-Latn-RS"/>
        </w:rPr>
      </w:pPr>
    </w:p>
    <w:p w14:paraId="28B06FFB" w14:textId="7FBFD350" w:rsidR="001F70BB" w:rsidRPr="00096ABA" w:rsidRDefault="00A13007" w:rsidP="00A13007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60" w:line="259" w:lineRule="auto"/>
        <w:rPr>
          <w:lang w:val="sr-Latn-RS"/>
        </w:rPr>
      </w:pPr>
      <w:r w:rsidRPr="00096ABA">
        <w:rPr>
          <w:lang w:val="sr-Latn-RS"/>
        </w:rPr>
        <w:t xml:space="preserve">(3 poena) </w:t>
      </w:r>
      <w:r w:rsidR="00096ABA" w:rsidRPr="00096ABA">
        <w:rPr>
          <w:lang w:val="sr-Latn-RS"/>
        </w:rPr>
        <w:t xml:space="preserve">Kako se definiše </w:t>
      </w:r>
      <w:r w:rsidR="0047573E">
        <w:rPr>
          <w:lang w:val="sr-Latn-RS"/>
        </w:rPr>
        <w:t xml:space="preserve">i čemu služi </w:t>
      </w:r>
      <w:r w:rsidR="00096ABA" w:rsidRPr="00096ABA">
        <w:rPr>
          <w:lang w:val="sr-Latn-RS"/>
        </w:rPr>
        <w:t>konstruktor u Python</w:t>
      </w:r>
      <w:r w:rsidR="00E05C03">
        <w:rPr>
          <w:lang w:val="sr-Latn-RS"/>
        </w:rPr>
        <w:t xml:space="preserve"> jezik</w:t>
      </w:r>
      <w:r w:rsidR="00096ABA" w:rsidRPr="00096ABA">
        <w:rPr>
          <w:lang w:val="sr-Latn-RS"/>
        </w:rPr>
        <w:t>u? Kako destruktor?</w:t>
      </w:r>
    </w:p>
    <w:p w14:paraId="644241E9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21307DC5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C559FE8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BE4655A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64111C96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7F82A019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144D7B7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59147267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0075BAFB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3F92CF54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7E28A06E" w14:textId="77777777" w:rsidR="00A13007" w:rsidRPr="00096ABA" w:rsidRDefault="00A13007" w:rsidP="00A13007">
      <w:pPr>
        <w:autoSpaceDE w:val="0"/>
        <w:autoSpaceDN w:val="0"/>
        <w:adjustRightInd w:val="0"/>
        <w:spacing w:after="160" w:line="259" w:lineRule="auto"/>
        <w:rPr>
          <w:lang w:val="sr-Latn-RS"/>
        </w:rPr>
      </w:pPr>
    </w:p>
    <w:p w14:paraId="674ABAD7" w14:textId="1166B55E" w:rsidR="00A13007" w:rsidRPr="00096ABA" w:rsidRDefault="00A13007" w:rsidP="00A13007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60" w:line="259" w:lineRule="auto"/>
        <w:rPr>
          <w:lang w:val="sr-Latn-RS"/>
        </w:rPr>
      </w:pPr>
      <w:r w:rsidRPr="00096ABA">
        <w:rPr>
          <w:lang w:val="sr-Latn-RS"/>
        </w:rPr>
        <w:t>(3 poena)</w:t>
      </w:r>
      <w:r w:rsidR="000C24D2" w:rsidRPr="00096ABA">
        <w:rPr>
          <w:lang w:val="sr-Latn-RS"/>
        </w:rPr>
        <w:t xml:space="preserve"> </w:t>
      </w:r>
      <w:r w:rsidR="00096ABA" w:rsidRPr="00096ABA">
        <w:rPr>
          <w:lang w:val="sr-Latn-RS"/>
        </w:rPr>
        <w:t xml:space="preserve">Pri obradi izuzetaka, kada se izvršava </w:t>
      </w:r>
      <w:r w:rsidR="00096ABA" w:rsidRPr="00096ABA">
        <w:rPr>
          <w:rFonts w:ascii="Courier New" w:hAnsi="Courier New" w:cs="Courier New"/>
          <w:b/>
          <w:bCs/>
          <w:lang w:val="sr-Latn-RS"/>
        </w:rPr>
        <w:t>try</w:t>
      </w:r>
      <w:r w:rsidR="00096ABA" w:rsidRPr="00096ABA">
        <w:rPr>
          <w:lang w:val="sr-Latn-RS"/>
        </w:rPr>
        <w:t xml:space="preserve">, a kada </w:t>
      </w:r>
      <w:r w:rsidR="00096ABA" w:rsidRPr="00096ABA">
        <w:rPr>
          <w:rFonts w:ascii="Courier New" w:hAnsi="Courier New" w:cs="Courier New"/>
          <w:b/>
          <w:bCs/>
          <w:lang w:val="sr-Latn-RS"/>
        </w:rPr>
        <w:t>finally</w:t>
      </w:r>
      <w:r w:rsidR="00096ABA" w:rsidRPr="00096ABA">
        <w:rPr>
          <w:lang w:val="sr-Latn-RS"/>
        </w:rPr>
        <w:t xml:space="preserve"> blok?</w:t>
      </w:r>
    </w:p>
    <w:p w14:paraId="3262B8D6" w14:textId="77777777" w:rsidR="00A13007" w:rsidRPr="00096ABA" w:rsidRDefault="00A13007">
      <w:pPr>
        <w:spacing w:after="160" w:line="259" w:lineRule="auto"/>
        <w:rPr>
          <w:lang w:val="sr-Latn-RS"/>
        </w:rPr>
      </w:pPr>
      <w:r w:rsidRPr="00096ABA">
        <w:rPr>
          <w:lang w:val="sr-Latn-RS"/>
        </w:rPr>
        <w:br w:type="page"/>
      </w:r>
    </w:p>
    <w:p w14:paraId="13C4BBCA" w14:textId="35797A7B" w:rsidR="009278EE" w:rsidRPr="00096ABA" w:rsidRDefault="00FF1881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</w:t>
      </w:r>
      <w:r w:rsidR="000C24D2" w:rsidRPr="00096ABA">
        <w:rPr>
          <w:b/>
          <w:lang w:val="sr-Latn-RS"/>
        </w:rPr>
        <w:t>4.  (10</w:t>
      </w:r>
      <w:r w:rsidR="001F70BB" w:rsidRPr="00096ABA">
        <w:rPr>
          <w:b/>
          <w:lang w:val="sr-Latn-RS"/>
        </w:rPr>
        <w:t xml:space="preserve"> poena)</w:t>
      </w:r>
    </w:p>
    <w:p w14:paraId="7D64F26C" w14:textId="77777777" w:rsidR="009278EE" w:rsidRPr="00096ABA" w:rsidRDefault="009278EE" w:rsidP="009278EE">
      <w:pPr>
        <w:rPr>
          <w:b/>
          <w:lang w:val="sr-Latn-RS"/>
        </w:rPr>
      </w:pPr>
    </w:p>
    <w:p w14:paraId="4F285744" w14:textId="19F2DE5F" w:rsidR="00A525D1" w:rsidRPr="00096ABA" w:rsidRDefault="000C24D2" w:rsidP="000C24D2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  <w:r w:rsidRPr="00096ABA">
        <w:rPr>
          <w:lang w:val="sr-Latn-RS"/>
        </w:rPr>
        <w:t>(7 poena) NumPy paket nudi vektorizaciju podataka. Šta omogućava vektorizacija podataka?</w:t>
      </w:r>
    </w:p>
    <w:p w14:paraId="1500E3EA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1277D6BF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1A761AC1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3FED2EE3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092C8CF7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0D2892AF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68900AD4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8FC5D40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04925238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C68EC75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60443498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33A2A13B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01103180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65479F8A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07C05923" w14:textId="77777777" w:rsidR="00CC507B" w:rsidRPr="00096ABA" w:rsidRDefault="00CC507B" w:rsidP="00CC507B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1549971D" w14:textId="5F441208" w:rsidR="000C24D2" w:rsidRPr="00096ABA" w:rsidRDefault="000C24D2" w:rsidP="000C24D2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  <w:r w:rsidRPr="00096ABA">
        <w:rPr>
          <w:lang w:val="sr-Latn-RS"/>
        </w:rPr>
        <w:t xml:space="preserve">(3 poena) </w:t>
      </w:r>
      <w:r w:rsidR="00096ABA" w:rsidRPr="00096ABA">
        <w:rPr>
          <w:lang w:val="sr-Latn-RS"/>
        </w:rPr>
        <w:t>Da li su NumPy nizovi homogeni ili heterogeni? Objasniti.</w:t>
      </w:r>
    </w:p>
    <w:p w14:paraId="59A8AF5B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375C263A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653355AF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D6B19E0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10CC9785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13DD8796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34A736CC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0DEDF785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D3D60C3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36B60291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F8D3389" w14:textId="77777777" w:rsidR="00A525D1" w:rsidRPr="00096ABA" w:rsidRDefault="00A525D1" w:rsidP="00A525D1">
      <w:pPr>
        <w:autoSpaceDE w:val="0"/>
        <w:autoSpaceDN w:val="0"/>
        <w:adjustRightInd w:val="0"/>
        <w:spacing w:after="160" w:line="259" w:lineRule="auto"/>
        <w:jc w:val="both"/>
        <w:rPr>
          <w:lang w:val="sr-Latn-RS"/>
        </w:rPr>
      </w:pPr>
    </w:p>
    <w:p w14:paraId="7CC7DAEC" w14:textId="77777777" w:rsidR="001F70BB" w:rsidRPr="00096ABA" w:rsidRDefault="001F70BB">
      <w:pPr>
        <w:spacing w:after="160" w:line="259" w:lineRule="auto"/>
        <w:rPr>
          <w:b/>
          <w:lang w:val="sr-Latn-RS"/>
        </w:rPr>
      </w:pPr>
      <w:r w:rsidRPr="00096ABA">
        <w:rPr>
          <w:b/>
          <w:lang w:val="sr-Latn-RS"/>
        </w:rPr>
        <w:br w:type="page"/>
      </w:r>
    </w:p>
    <w:p w14:paraId="1A267B69" w14:textId="143D63A9" w:rsidR="009278EE" w:rsidRPr="00096ABA" w:rsidRDefault="009278EE" w:rsidP="009278EE">
      <w:pPr>
        <w:rPr>
          <w:b/>
          <w:lang w:val="sr-Latn-RS"/>
        </w:rPr>
      </w:pPr>
      <w:r w:rsidRPr="00096ABA">
        <w:rPr>
          <w:b/>
          <w:lang w:val="sr-Latn-RS"/>
        </w:rPr>
        <w:lastRenderedPageBreak/>
        <w:t>Q5 (10 poena)</w:t>
      </w:r>
      <w:r w:rsidRPr="00096ABA">
        <w:rPr>
          <w:lang w:val="sr-Latn-RS"/>
        </w:rPr>
        <w:t xml:space="preserve"> </w:t>
      </w:r>
    </w:p>
    <w:p w14:paraId="51591F5E" w14:textId="77777777" w:rsidR="009278EE" w:rsidRPr="00096ABA" w:rsidRDefault="009278EE" w:rsidP="009278EE">
      <w:pPr>
        <w:rPr>
          <w:lang w:val="sr-Latn-RS"/>
        </w:rPr>
      </w:pPr>
    </w:p>
    <w:p w14:paraId="4190C30E" w14:textId="77972B5F" w:rsidR="0011319A" w:rsidRPr="00096ABA" w:rsidRDefault="00CC507B" w:rsidP="00096ABA">
      <w:pPr>
        <w:pStyle w:val="ListParagraph"/>
        <w:numPr>
          <w:ilvl w:val="0"/>
          <w:numId w:val="24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 xml:space="preserve">(6 poena) </w:t>
      </w:r>
      <w:r w:rsidR="00096ABA" w:rsidRPr="00096ABA">
        <w:rPr>
          <w:lang w:val="sr-Latn-RS"/>
        </w:rPr>
        <w:t>Nabrojati</w:t>
      </w:r>
      <w:r w:rsidR="00832897" w:rsidRPr="00096ABA">
        <w:rPr>
          <w:lang w:val="sr-Latn-RS"/>
        </w:rPr>
        <w:t xml:space="preserve"> faze jednog Data Science projekta</w:t>
      </w:r>
      <w:r w:rsidR="00096ABA" w:rsidRPr="00096ABA">
        <w:rPr>
          <w:lang w:val="sr-Latn-RS"/>
        </w:rPr>
        <w:t xml:space="preserve">? </w:t>
      </w:r>
      <w:r w:rsidRPr="00096ABA">
        <w:rPr>
          <w:lang w:val="sr-Latn-RS"/>
        </w:rPr>
        <w:t xml:space="preserve">Detaljno opisati fazu </w:t>
      </w:r>
      <w:r w:rsidR="00096ABA" w:rsidRPr="00096ABA">
        <w:rPr>
          <w:lang w:val="sr-Latn-RS"/>
        </w:rPr>
        <w:t>i korake održavanja</w:t>
      </w:r>
      <w:r w:rsidRPr="00096ABA">
        <w:rPr>
          <w:lang w:val="sr-Latn-RS"/>
        </w:rPr>
        <w:t xml:space="preserve"> podataka</w:t>
      </w:r>
      <w:r w:rsidR="00096ABA" w:rsidRPr="00096ABA">
        <w:rPr>
          <w:lang w:val="sr-Latn-RS"/>
        </w:rPr>
        <w:t xml:space="preserve"> (en. data maintenance)</w:t>
      </w:r>
      <w:r w:rsidRPr="00096ABA">
        <w:rPr>
          <w:lang w:val="sr-Latn-RS"/>
        </w:rPr>
        <w:t>.</w:t>
      </w:r>
    </w:p>
    <w:p w14:paraId="6573730C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BD6D23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B4B219B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C5515CB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7731E87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40BDFD3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369682E9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728F5A4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09647BFC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EF51922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4BD21C18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6E5D8695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0628BA23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50AFB6EE" w14:textId="77777777" w:rsidR="00CC507B" w:rsidRPr="00096ABA" w:rsidRDefault="00CC507B" w:rsidP="00CC507B">
      <w:pPr>
        <w:spacing w:after="160" w:line="259" w:lineRule="auto"/>
        <w:rPr>
          <w:lang w:val="sr-Latn-RS"/>
        </w:rPr>
      </w:pPr>
    </w:p>
    <w:p w14:paraId="7E090307" w14:textId="0CCB0858" w:rsidR="00CC507B" w:rsidRPr="00096ABA" w:rsidRDefault="00CC507B" w:rsidP="00CC507B">
      <w:pPr>
        <w:pStyle w:val="ListParagraph"/>
        <w:numPr>
          <w:ilvl w:val="0"/>
          <w:numId w:val="24"/>
        </w:numPr>
        <w:spacing w:after="160" w:line="259" w:lineRule="auto"/>
        <w:rPr>
          <w:lang w:val="sr-Latn-RS"/>
        </w:rPr>
      </w:pPr>
      <w:r w:rsidRPr="00096ABA">
        <w:rPr>
          <w:lang w:val="sr-Latn-RS"/>
        </w:rPr>
        <w:t>(4 poena) Kako glasi, prema Tomu Mitchellu, definicija mašinskog učenja?</w:t>
      </w:r>
    </w:p>
    <w:p w14:paraId="6CE87A61" w14:textId="77777777" w:rsidR="0022093B" w:rsidRPr="00096ABA" w:rsidRDefault="0022093B" w:rsidP="009278EE">
      <w:pPr>
        <w:spacing w:after="160" w:line="259" w:lineRule="auto"/>
        <w:jc w:val="center"/>
        <w:rPr>
          <w:b/>
          <w:lang w:val="sr-Latn-RS"/>
        </w:rPr>
      </w:pPr>
    </w:p>
    <w:p w14:paraId="2DABC437" w14:textId="77777777" w:rsidR="000517F2" w:rsidRPr="00096ABA" w:rsidRDefault="000517F2">
      <w:pPr>
        <w:spacing w:after="160" w:line="259" w:lineRule="auto"/>
        <w:rPr>
          <w:b/>
          <w:lang w:val="sr-Latn-RS"/>
        </w:rPr>
      </w:pPr>
      <w:r w:rsidRPr="00096ABA">
        <w:rPr>
          <w:b/>
          <w:lang w:val="sr-Latn-RS"/>
        </w:rPr>
        <w:br w:type="page"/>
      </w:r>
    </w:p>
    <w:p w14:paraId="319345AD" w14:textId="5D346F26" w:rsidR="009C0849" w:rsidRPr="00096ABA" w:rsidRDefault="009C0849" w:rsidP="009C0849">
      <w:pPr>
        <w:jc w:val="both"/>
        <w:outlineLvl w:val="0"/>
        <w:rPr>
          <w:b/>
          <w:color w:val="000000"/>
          <w:lang w:val="sr-Latn-RS"/>
        </w:rPr>
      </w:pPr>
      <w:r w:rsidRPr="00096ABA">
        <w:rPr>
          <w:b/>
          <w:color w:val="000000"/>
          <w:lang w:val="sr-Latn-RS"/>
        </w:rPr>
        <w:lastRenderedPageBreak/>
        <w:t xml:space="preserve">DEO II– </w:t>
      </w:r>
      <w:r w:rsidR="00CC507B" w:rsidRPr="00096ABA">
        <w:rPr>
          <w:b/>
          <w:color w:val="000000"/>
          <w:lang w:val="sr-Latn-RS"/>
        </w:rPr>
        <w:t>Python programiranje</w:t>
      </w:r>
    </w:p>
    <w:p w14:paraId="79E4D390" w14:textId="77777777" w:rsidR="009C0849" w:rsidRPr="00096ABA" w:rsidRDefault="009C0849" w:rsidP="009C0849">
      <w:pPr>
        <w:autoSpaceDE w:val="0"/>
        <w:autoSpaceDN w:val="0"/>
        <w:adjustRightInd w:val="0"/>
        <w:rPr>
          <w:color w:val="000000"/>
          <w:lang w:val="sr-Latn-RS"/>
        </w:rPr>
      </w:pPr>
    </w:p>
    <w:p w14:paraId="5A9533B9" w14:textId="1BE9D143" w:rsidR="009C0849" w:rsidRPr="00096ABA" w:rsidRDefault="009C0849" w:rsidP="009C0849">
      <w:pPr>
        <w:spacing w:after="160" w:line="259" w:lineRule="auto"/>
        <w:rPr>
          <w:color w:val="000000"/>
          <w:lang w:val="sr-Latn-RS"/>
        </w:rPr>
      </w:pPr>
      <w:r w:rsidRPr="00096ABA">
        <w:rPr>
          <w:b/>
          <w:color w:val="000000"/>
          <w:lang w:val="sr-Latn-RS"/>
        </w:rPr>
        <w:t>Q6.</w:t>
      </w:r>
      <w:r w:rsidR="00832897" w:rsidRPr="00096ABA">
        <w:rPr>
          <w:color w:val="000000"/>
          <w:lang w:val="sr-Latn-RS"/>
        </w:rPr>
        <w:t xml:space="preserve"> (1</w:t>
      </w:r>
      <w:r w:rsidR="004B1BDB">
        <w:rPr>
          <w:color w:val="000000"/>
          <w:lang w:val="sr-Latn-RS"/>
        </w:rPr>
        <w:t>5</w:t>
      </w:r>
      <w:r w:rsidRPr="00096ABA">
        <w:rPr>
          <w:color w:val="000000"/>
          <w:lang w:val="sr-Latn-RS"/>
        </w:rPr>
        <w:t xml:space="preserve"> poena) </w:t>
      </w:r>
    </w:p>
    <w:p w14:paraId="6F0CB75F" w14:textId="7D97EC75" w:rsidR="00CC507B" w:rsidRPr="00096ABA" w:rsidRDefault="00CC507B" w:rsidP="009C0849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Napisati funkciju </w:t>
      </w:r>
      <w:r w:rsidR="00393F12" w:rsidRPr="00096ABA">
        <w:rPr>
          <w:rFonts w:ascii="Courier New" w:hAnsi="Courier New" w:cs="Courier New"/>
          <w:b/>
          <w:color w:val="000000"/>
          <w:lang w:val="sr-Latn-RS"/>
        </w:rPr>
        <w:t>prime_nums(a)</w:t>
      </w:r>
      <w:r w:rsidRPr="00096ABA">
        <w:rPr>
          <w:color w:val="000000"/>
          <w:lang w:val="sr-Latn-RS"/>
        </w:rPr>
        <w:t xml:space="preserve">koja će </w:t>
      </w:r>
      <w:r w:rsidR="00393F12" w:rsidRPr="00096ABA">
        <w:rPr>
          <w:color w:val="000000"/>
          <w:lang w:val="sr-Latn-RS"/>
        </w:rPr>
        <w:t>računati</w:t>
      </w:r>
      <w:r w:rsidRPr="00096ABA">
        <w:rPr>
          <w:color w:val="000000"/>
          <w:lang w:val="sr-Latn-RS"/>
        </w:rPr>
        <w:t xml:space="preserve"> sve proste brojeve u </w:t>
      </w:r>
      <w:r w:rsidR="00393F12" w:rsidRPr="00096ABA">
        <w:rPr>
          <w:color w:val="000000"/>
          <w:lang w:val="sr-Latn-RS"/>
        </w:rPr>
        <w:t xml:space="preserve">intervalu </w:t>
      </w:r>
      <w:r w:rsidR="00393F12" w:rsidRPr="00096ABA">
        <w:rPr>
          <w:rFonts w:ascii="Courier New" w:hAnsi="Courier New" w:cs="Courier New"/>
          <w:b/>
          <w:color w:val="000000"/>
          <w:lang w:val="sr-Latn-RS"/>
        </w:rPr>
        <w:t>[</w:t>
      </w:r>
      <w:r w:rsidR="00587D26">
        <w:rPr>
          <w:rFonts w:ascii="Courier New" w:hAnsi="Courier New" w:cs="Courier New"/>
          <w:b/>
          <w:color w:val="000000"/>
          <w:lang w:val="sr-Latn-RS"/>
        </w:rPr>
        <w:t>0</w:t>
      </w:r>
      <w:r w:rsidR="00393F12" w:rsidRPr="00096ABA">
        <w:rPr>
          <w:rFonts w:ascii="Courier New" w:hAnsi="Courier New" w:cs="Courier New"/>
          <w:b/>
          <w:color w:val="000000"/>
          <w:lang w:val="sr-Latn-RS"/>
        </w:rPr>
        <w:t xml:space="preserve">, </w:t>
      </w:r>
      <w:r w:rsidR="00587D26">
        <w:rPr>
          <w:rFonts w:ascii="Courier New" w:hAnsi="Courier New" w:cs="Courier New"/>
          <w:b/>
          <w:color w:val="000000"/>
          <w:lang w:val="sr-Latn-RS"/>
        </w:rPr>
        <w:t>a</w:t>
      </w:r>
      <w:r w:rsidR="00393F12" w:rsidRPr="00096ABA">
        <w:rPr>
          <w:rFonts w:ascii="Courier New" w:hAnsi="Courier New" w:cs="Courier New"/>
          <w:b/>
          <w:color w:val="000000"/>
          <w:lang w:val="sr-Latn-RS"/>
        </w:rPr>
        <w:t>]</w:t>
      </w:r>
      <w:r w:rsidR="00393F12" w:rsidRPr="00096ABA">
        <w:rPr>
          <w:color w:val="000000"/>
          <w:lang w:val="sr-Latn-RS"/>
        </w:rPr>
        <w:t>, i kao povratn</w:t>
      </w:r>
      <w:r w:rsidR="00587D26">
        <w:rPr>
          <w:color w:val="000000"/>
          <w:lang w:val="sr-Latn-RS"/>
        </w:rPr>
        <w:t>e</w:t>
      </w:r>
      <w:r w:rsidR="00393F12" w:rsidRPr="00096ABA">
        <w:rPr>
          <w:color w:val="000000"/>
          <w:lang w:val="sr-Latn-RS"/>
        </w:rPr>
        <w:t xml:space="preserve"> vrednost</w:t>
      </w:r>
      <w:r w:rsidR="00587D26">
        <w:rPr>
          <w:color w:val="000000"/>
          <w:lang w:val="sr-Latn-RS"/>
        </w:rPr>
        <w:t>i</w:t>
      </w:r>
      <w:r w:rsidR="00393F12" w:rsidRPr="00096ABA">
        <w:rPr>
          <w:color w:val="000000"/>
          <w:lang w:val="sr-Latn-RS"/>
        </w:rPr>
        <w:t xml:space="preserve"> vraćati listu</w:t>
      </w:r>
      <w:r w:rsidR="00587D26">
        <w:rPr>
          <w:color w:val="000000"/>
          <w:lang w:val="sr-Latn-RS"/>
        </w:rPr>
        <w:t xml:space="preserve"> prostih brojeva </w:t>
      </w:r>
      <w:r w:rsidR="00587D26" w:rsidRPr="00587D26">
        <w:rPr>
          <w:rFonts w:ascii="Courier New" w:hAnsi="Courier New" w:cs="Courier New"/>
          <w:b/>
          <w:color w:val="000000"/>
          <w:lang w:val="sr-Latn-RS"/>
        </w:rPr>
        <w:t>prime_lst</w:t>
      </w:r>
      <w:r w:rsidR="00587D26">
        <w:rPr>
          <w:color w:val="000000"/>
          <w:lang w:val="sr-Latn-RS"/>
        </w:rPr>
        <w:t xml:space="preserve">, i broj prostih brojeva </w:t>
      </w:r>
      <w:r w:rsidR="00587D26" w:rsidRPr="00587D26">
        <w:rPr>
          <w:rFonts w:ascii="Courier New" w:hAnsi="Courier New" w:cs="Courier New"/>
          <w:b/>
          <w:color w:val="000000"/>
          <w:lang w:val="sr-Latn-RS"/>
        </w:rPr>
        <w:t>prime_count</w:t>
      </w:r>
      <w:r w:rsidR="00393F12" w:rsidRPr="00096ABA">
        <w:rPr>
          <w:color w:val="000000"/>
          <w:lang w:val="sr-Latn-RS"/>
        </w:rPr>
        <w:t>.</w:t>
      </w:r>
    </w:p>
    <w:p w14:paraId="2D5149F2" w14:textId="4A65C6C4" w:rsidR="00393F12" w:rsidRPr="00096ABA" w:rsidRDefault="00393F12" w:rsidP="009C0849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Zatim, napisati funkciju </w:t>
      </w:r>
      <w:r w:rsidRPr="00096ABA">
        <w:rPr>
          <w:rFonts w:ascii="Courier New" w:hAnsi="Courier New" w:cs="Courier New"/>
          <w:b/>
          <w:color w:val="000000"/>
          <w:lang w:val="sr-Latn-RS"/>
        </w:rPr>
        <w:t>var_nums(lst</w:t>
      </w:r>
      <w:r w:rsidR="001A0C42">
        <w:rPr>
          <w:rFonts w:ascii="Courier New" w:hAnsi="Courier New" w:cs="Courier New"/>
          <w:b/>
          <w:color w:val="000000"/>
          <w:lang w:val="sr-Latn-RS"/>
        </w:rPr>
        <w:t>, count</w:t>
      </w:r>
      <w:r w:rsidRPr="00096ABA">
        <w:rPr>
          <w:rFonts w:ascii="Courier New" w:hAnsi="Courier New" w:cs="Courier New"/>
          <w:b/>
          <w:color w:val="000000"/>
          <w:lang w:val="sr-Latn-RS"/>
        </w:rPr>
        <w:t>)</w:t>
      </w:r>
      <w:r w:rsidRPr="00096ABA">
        <w:rPr>
          <w:color w:val="000000"/>
          <w:lang w:val="sr-Latn-RS"/>
        </w:rPr>
        <w:t xml:space="preserve"> koja ručno računa i </w:t>
      </w:r>
      <w:r w:rsidR="00741F52">
        <w:rPr>
          <w:color w:val="000000"/>
          <w:lang w:val="sr-Latn-RS"/>
        </w:rPr>
        <w:t>štampa</w:t>
      </w:r>
      <w:r w:rsidRPr="00096ABA">
        <w:rPr>
          <w:color w:val="000000"/>
          <w:lang w:val="sr-Latn-RS"/>
        </w:rPr>
        <w:t xml:space="preserve"> varijansu za elemente liste </w:t>
      </w:r>
      <w:r w:rsidRPr="00096ABA">
        <w:rPr>
          <w:rFonts w:ascii="Courier New" w:hAnsi="Courier New" w:cs="Courier New"/>
          <w:b/>
          <w:color w:val="000000"/>
          <w:lang w:val="sr-Latn-RS"/>
        </w:rPr>
        <w:t>lst</w:t>
      </w:r>
      <w:r w:rsidRPr="00096ABA">
        <w:rPr>
          <w:color w:val="000000"/>
          <w:lang w:val="sr-Latn-RS"/>
        </w:rPr>
        <w:t>. Varijansa se računa po sledećoj formuli:</w:t>
      </w:r>
    </w:p>
    <w:p w14:paraId="5B0BE50E" w14:textId="1B4DE2C8" w:rsidR="00393F12" w:rsidRPr="00096ABA" w:rsidRDefault="00393F12" w:rsidP="009C0849">
      <w:pPr>
        <w:spacing w:after="160" w:line="259" w:lineRule="auto"/>
        <w:rPr>
          <w:color w:val="000000"/>
          <w:lang w:val="sr-Latn-RS"/>
        </w:rPr>
      </w:pPr>
      <w:r w:rsidRPr="00096ABA">
        <w:rPr>
          <w:rFonts w:asciiTheme="minorHAnsi" w:eastAsiaTheme="minorEastAsia" w:hAnsiTheme="minorHAnsi" w:cstheme="minorBidi"/>
          <w:sz w:val="22"/>
          <w:szCs w:val="22"/>
          <w:lang w:val="sr-Latn-RS"/>
        </w:rPr>
        <w:t xml:space="preserve"> </w:t>
      </w:r>
      <w:r w:rsidR="00A573B8" w:rsidRPr="00E05C03">
        <w:rPr>
          <w:color w:val="000000"/>
          <w:position w:val="-84"/>
          <w:lang w:val="sr-Latn-RS"/>
        </w:rPr>
        <w:object w:dxaOrig="5760" w:dyaOrig="1860" w14:anchorId="09ED4E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pt;height:79.5pt" o:ole="">
            <v:imagedata r:id="rId7" o:title=""/>
          </v:shape>
          <o:OLEObject Type="Embed" ProgID="Equation.DSMT4" ShapeID="_x0000_i1025" DrawAspect="Content" ObjectID="_1673070450" r:id="rId8"/>
        </w:object>
      </w:r>
      <w:r w:rsidRPr="00096ABA">
        <w:rPr>
          <w:color w:val="000000"/>
          <w:lang w:val="sr-Latn-RS"/>
        </w:rPr>
        <w:t xml:space="preserve"> </w:t>
      </w:r>
    </w:p>
    <w:p w14:paraId="2DD3124D" w14:textId="264F4C89" w:rsidR="00DA4BFF" w:rsidRPr="00741F52" w:rsidRDefault="00393F12" w:rsidP="00DA4BFF">
      <w:pPr>
        <w:spacing w:after="160" w:line="259" w:lineRule="auto"/>
        <w:rPr>
          <w:lang w:val="sr-Latn-RS"/>
        </w:rPr>
      </w:pPr>
      <w:r w:rsidRPr="00741F52">
        <w:rPr>
          <w:lang w:val="sr-Latn-RS"/>
        </w:rPr>
        <w:t xml:space="preserve">U glavnom programu </w:t>
      </w:r>
      <w:r w:rsidR="007A4A33" w:rsidRPr="00741F52">
        <w:rPr>
          <w:lang w:val="sr-Latn-RS"/>
        </w:rPr>
        <w:t xml:space="preserve">pozvati funkciju </w:t>
      </w:r>
      <w:r w:rsidR="007A4A33" w:rsidRPr="00741F52">
        <w:rPr>
          <w:rFonts w:ascii="Courier New" w:hAnsi="Courier New" w:cs="Courier New"/>
          <w:b/>
          <w:color w:val="000000"/>
          <w:lang w:val="sr-Latn-RS"/>
        </w:rPr>
        <w:t>prime_nums(100)</w:t>
      </w:r>
      <w:r w:rsidR="001A0C42" w:rsidRPr="00741F52">
        <w:rPr>
          <w:lang w:val="sr-Latn-RS"/>
        </w:rPr>
        <w:t xml:space="preserve">, </w:t>
      </w:r>
      <w:r w:rsidR="00741F52" w:rsidRPr="00741F52">
        <w:rPr>
          <w:lang w:val="sr-Latn-RS"/>
        </w:rPr>
        <w:t xml:space="preserve">dodeliti povratne vrednosti promenljivama </w:t>
      </w:r>
      <w:r w:rsidR="00741F52" w:rsidRPr="00741F52">
        <w:rPr>
          <w:rFonts w:ascii="Courier New" w:hAnsi="Courier New" w:cs="Courier New"/>
          <w:b/>
          <w:color w:val="000000"/>
          <w:lang w:val="sr-Latn-RS"/>
        </w:rPr>
        <w:t>lst_100</w:t>
      </w:r>
      <w:r w:rsidR="00741F52" w:rsidRPr="00741F52">
        <w:rPr>
          <w:lang w:val="sr-Latn-RS"/>
        </w:rPr>
        <w:t xml:space="preserve"> i </w:t>
      </w:r>
      <w:r w:rsidR="00741F52" w:rsidRPr="00741F52">
        <w:rPr>
          <w:rFonts w:ascii="Courier New" w:hAnsi="Courier New" w:cs="Courier New"/>
          <w:b/>
          <w:color w:val="000000"/>
          <w:lang w:val="sr-Latn-RS"/>
        </w:rPr>
        <w:t>count_100</w:t>
      </w:r>
      <w:r w:rsidR="00741F52" w:rsidRPr="00741F52">
        <w:rPr>
          <w:lang w:val="sr-Latn-RS"/>
        </w:rPr>
        <w:t>,</w:t>
      </w:r>
      <w:r w:rsidR="00741F52">
        <w:rPr>
          <w:lang w:val="sr-Latn-RS"/>
        </w:rPr>
        <w:t xml:space="preserve"> </w:t>
      </w:r>
      <w:r w:rsidR="00741F52" w:rsidRPr="00741F52">
        <w:rPr>
          <w:lang w:val="sr-Latn-RS"/>
        </w:rPr>
        <w:t xml:space="preserve">štampati ih, </w:t>
      </w:r>
      <w:r w:rsidR="001A0C42" w:rsidRPr="00741F52">
        <w:rPr>
          <w:lang w:val="sr-Latn-RS"/>
        </w:rPr>
        <w:t xml:space="preserve">i iskoristiti povratne vrednosti </w:t>
      </w:r>
      <w:r w:rsidR="00741F52" w:rsidRPr="00741F52">
        <w:rPr>
          <w:lang w:val="sr-Latn-RS"/>
        </w:rPr>
        <w:t xml:space="preserve">ovog poziva </w:t>
      </w:r>
      <w:r w:rsidR="001A0C42" w:rsidRPr="00741F52">
        <w:rPr>
          <w:lang w:val="sr-Latn-RS"/>
        </w:rPr>
        <w:t>za pozivanje funkci</w:t>
      </w:r>
      <w:r w:rsidR="00741F52" w:rsidRPr="00741F52">
        <w:rPr>
          <w:lang w:val="sr-Latn-RS"/>
        </w:rPr>
        <w:t xml:space="preserve">je </w:t>
      </w:r>
      <w:r w:rsidR="00741F52" w:rsidRPr="00262004">
        <w:rPr>
          <w:rFonts w:ascii="Courier New" w:hAnsi="Courier New" w:cs="Courier New"/>
          <w:b/>
          <w:color w:val="000000"/>
          <w:lang w:val="sr-Latn-RS"/>
        </w:rPr>
        <w:t>var_nums(</w:t>
      </w:r>
      <w:r w:rsidR="00741F52" w:rsidRPr="00741F52">
        <w:rPr>
          <w:rFonts w:ascii="Courier New" w:hAnsi="Courier New" w:cs="Courier New"/>
          <w:b/>
          <w:color w:val="000000"/>
          <w:lang w:val="sr-Latn-RS"/>
        </w:rPr>
        <w:t>lst_100, count_100)</w:t>
      </w:r>
    </w:p>
    <w:p w14:paraId="66F160C1" w14:textId="77777777" w:rsidR="00741F52" w:rsidRDefault="00741F52" w:rsidP="00DA4BFF">
      <w:pPr>
        <w:spacing w:after="160" w:line="259" w:lineRule="auto"/>
        <w:rPr>
          <w:b/>
          <w:color w:val="000000"/>
          <w:lang w:val="sr-Latn-RS"/>
        </w:rPr>
      </w:pPr>
    </w:p>
    <w:p w14:paraId="56DA7276" w14:textId="77777777" w:rsidR="00741F52" w:rsidRDefault="00741F52" w:rsidP="00DA4BFF">
      <w:pPr>
        <w:spacing w:after="160" w:line="259" w:lineRule="auto"/>
        <w:rPr>
          <w:b/>
          <w:color w:val="000000"/>
          <w:lang w:val="sr-Latn-RS"/>
        </w:rPr>
      </w:pPr>
    </w:p>
    <w:p w14:paraId="25503167" w14:textId="5519B8FC" w:rsidR="00DA4BFF" w:rsidRPr="00096ABA" w:rsidRDefault="00DA4BFF" w:rsidP="00DA4BFF">
      <w:pPr>
        <w:spacing w:after="160" w:line="259" w:lineRule="auto"/>
        <w:rPr>
          <w:color w:val="000000"/>
          <w:lang w:val="sr-Latn-RS"/>
        </w:rPr>
      </w:pPr>
      <w:r w:rsidRPr="00096ABA">
        <w:rPr>
          <w:b/>
          <w:color w:val="000000"/>
          <w:lang w:val="sr-Latn-RS"/>
        </w:rPr>
        <w:t>Q7.</w:t>
      </w:r>
      <w:r w:rsidR="004F20F2" w:rsidRPr="00096ABA">
        <w:rPr>
          <w:color w:val="000000"/>
          <w:lang w:val="sr-Latn-RS"/>
        </w:rPr>
        <w:t xml:space="preserve"> (15</w:t>
      </w:r>
      <w:r w:rsidRPr="00096ABA">
        <w:rPr>
          <w:color w:val="000000"/>
          <w:lang w:val="sr-Latn-RS"/>
        </w:rPr>
        <w:t xml:space="preserve"> poena) </w:t>
      </w:r>
    </w:p>
    <w:p w14:paraId="096B63A3" w14:textId="6DB7E2FF" w:rsidR="00575653" w:rsidRPr="00096ABA" w:rsidRDefault="00575653" w:rsidP="00575653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Napraviti </w:t>
      </w:r>
      <w:r w:rsidR="00D93970">
        <w:rPr>
          <w:color w:val="000000"/>
          <w:lang w:val="sr-Latn-RS"/>
        </w:rPr>
        <w:t xml:space="preserve">apstraktnu </w:t>
      </w:r>
      <w:r w:rsidRPr="00096ABA">
        <w:rPr>
          <w:color w:val="000000"/>
          <w:lang w:val="sr-Latn-RS"/>
        </w:rPr>
        <w:t xml:space="preserve">klasu </w:t>
      </w:r>
      <w:r w:rsidRPr="00096ABA">
        <w:rPr>
          <w:rFonts w:ascii="Courier New" w:hAnsi="Courier New" w:cs="Courier New"/>
          <w:b/>
          <w:color w:val="000000"/>
          <w:lang w:val="sr-Latn-RS"/>
        </w:rPr>
        <w:t>osoba</w:t>
      </w:r>
      <w:r w:rsidRPr="00096ABA">
        <w:rPr>
          <w:color w:val="000000"/>
          <w:lang w:val="sr-Latn-RS"/>
        </w:rPr>
        <w:t>,.</w:t>
      </w:r>
    </w:p>
    <w:p w14:paraId="77DA11FE" w14:textId="608300E5" w:rsidR="00575653" w:rsidRPr="00096ABA" w:rsidRDefault="00575653" w:rsidP="00575653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Nakon toga, izvesti klasu </w:t>
      </w:r>
      <w:r w:rsidRPr="00096ABA">
        <w:rPr>
          <w:rFonts w:ascii="Courier New" w:hAnsi="Courier New" w:cs="Courier New"/>
          <w:b/>
          <w:color w:val="000000"/>
          <w:lang w:val="sr-Latn-RS"/>
        </w:rPr>
        <w:t>student</w:t>
      </w:r>
      <w:r w:rsidRPr="00096ABA">
        <w:rPr>
          <w:color w:val="000000"/>
          <w:lang w:val="sr-Latn-RS"/>
        </w:rPr>
        <w:t xml:space="preserve"> koja će imati atribute</w:t>
      </w:r>
      <w:r w:rsidR="00D93970">
        <w:rPr>
          <w:color w:val="000000"/>
          <w:lang w:val="sr-Latn-RS"/>
        </w:rPr>
        <w:t xml:space="preserve"> </w:t>
      </w:r>
      <w:r w:rsidR="00D93970" w:rsidRPr="00D93970">
        <w:rPr>
          <w:rFonts w:ascii="Courier New" w:hAnsi="Courier New" w:cs="Courier New"/>
          <w:b/>
          <w:color w:val="000000"/>
          <w:lang w:val="sr-Latn-RS"/>
        </w:rPr>
        <w:t>ime</w:t>
      </w:r>
      <w:r w:rsidR="00D93970">
        <w:rPr>
          <w:color w:val="000000"/>
          <w:lang w:val="sr-Latn-RS"/>
        </w:rPr>
        <w:t xml:space="preserve">, </w:t>
      </w:r>
      <w:r w:rsidR="00D93970" w:rsidRPr="00D93970">
        <w:rPr>
          <w:rFonts w:ascii="Courier New" w:hAnsi="Courier New" w:cs="Courier New"/>
          <w:b/>
          <w:color w:val="000000"/>
          <w:lang w:val="sr-Latn-RS"/>
        </w:rPr>
        <w:t>prezime</w:t>
      </w:r>
      <w:r w:rsidR="00D93970">
        <w:rPr>
          <w:color w:val="000000"/>
          <w:lang w:val="sr-Latn-RS"/>
        </w:rPr>
        <w:t>,</w:t>
      </w:r>
      <w:r w:rsidRPr="00096ABA">
        <w:rPr>
          <w:color w:val="000000"/>
          <w:lang w:val="sr-Latn-RS"/>
        </w:rPr>
        <w:t xml:space="preserve"> </w:t>
      </w:r>
      <w:r w:rsidRPr="00096ABA">
        <w:rPr>
          <w:rFonts w:ascii="Courier New" w:hAnsi="Courier New" w:cs="Courier New"/>
          <w:b/>
          <w:color w:val="000000"/>
          <w:lang w:val="sr-Latn-RS"/>
        </w:rPr>
        <w:t>broj_indeksa</w:t>
      </w:r>
      <w:r w:rsidRPr="00096ABA">
        <w:rPr>
          <w:color w:val="000000"/>
          <w:lang w:val="sr-Latn-RS"/>
        </w:rPr>
        <w:t xml:space="preserve">, </w:t>
      </w:r>
      <w:r w:rsidRPr="00096ABA">
        <w:rPr>
          <w:rFonts w:ascii="Courier New" w:hAnsi="Courier New" w:cs="Courier New"/>
          <w:b/>
          <w:color w:val="000000"/>
          <w:lang w:val="sr-Latn-RS"/>
        </w:rPr>
        <w:t>smer</w:t>
      </w:r>
      <w:r w:rsidRPr="00096ABA">
        <w:rPr>
          <w:color w:val="000000"/>
          <w:lang w:val="sr-Latn-RS"/>
        </w:rPr>
        <w:t xml:space="preserve">, i </w:t>
      </w:r>
      <w:r w:rsidR="005C4C79" w:rsidRPr="00096ABA">
        <w:rPr>
          <w:rFonts w:ascii="Courier New" w:hAnsi="Courier New" w:cs="Courier New"/>
          <w:b/>
          <w:color w:val="000000"/>
          <w:lang w:val="sr-Latn-RS"/>
        </w:rPr>
        <w:t>polo</w:t>
      </w:r>
      <w:r w:rsidR="00D93970">
        <w:rPr>
          <w:rFonts w:ascii="Courier New" w:hAnsi="Courier New" w:cs="Courier New"/>
          <w:b/>
          <w:color w:val="000000"/>
          <w:lang w:val="sr-Latn-RS"/>
        </w:rPr>
        <w:t>z</w:t>
      </w:r>
      <w:r w:rsidR="005C4C79" w:rsidRPr="00096ABA">
        <w:rPr>
          <w:rFonts w:ascii="Courier New" w:hAnsi="Courier New" w:cs="Courier New"/>
          <w:b/>
          <w:color w:val="000000"/>
          <w:lang w:val="sr-Latn-RS"/>
        </w:rPr>
        <w:t>eni</w:t>
      </w:r>
      <w:r w:rsidRPr="00096ABA">
        <w:rPr>
          <w:rFonts w:ascii="Courier New" w:hAnsi="Courier New" w:cs="Courier New"/>
          <w:b/>
          <w:color w:val="000000"/>
          <w:lang w:val="sr-Latn-RS"/>
        </w:rPr>
        <w:t>_</w:t>
      </w:r>
      <w:r w:rsidR="005C4C79" w:rsidRPr="00096ABA">
        <w:rPr>
          <w:rFonts w:ascii="Courier New" w:hAnsi="Courier New" w:cs="Courier New"/>
          <w:b/>
          <w:color w:val="000000"/>
          <w:lang w:val="sr-Latn-RS"/>
        </w:rPr>
        <w:t>ispiti</w:t>
      </w:r>
      <w:r w:rsidRPr="00096ABA">
        <w:rPr>
          <w:color w:val="000000"/>
          <w:lang w:val="sr-Latn-RS"/>
        </w:rPr>
        <w:t>.</w:t>
      </w:r>
      <w:r w:rsidR="00D93970">
        <w:rPr>
          <w:color w:val="000000"/>
          <w:lang w:val="sr-Latn-RS"/>
        </w:rPr>
        <w:t xml:space="preserve"> Atributi </w:t>
      </w:r>
      <w:r w:rsidR="00D93970" w:rsidRPr="00D93970">
        <w:rPr>
          <w:rFonts w:ascii="Courier New" w:hAnsi="Courier New" w:cs="Courier New"/>
          <w:b/>
          <w:color w:val="000000"/>
          <w:lang w:val="sr-Latn-RS"/>
        </w:rPr>
        <w:t>ime</w:t>
      </w:r>
      <w:r w:rsidR="00D93970">
        <w:rPr>
          <w:color w:val="000000"/>
          <w:lang w:val="sr-Latn-RS"/>
        </w:rPr>
        <w:t xml:space="preserve">, </w:t>
      </w:r>
      <w:r w:rsidR="00D93970" w:rsidRPr="00D93970">
        <w:rPr>
          <w:rFonts w:ascii="Courier New" w:hAnsi="Courier New" w:cs="Courier New"/>
          <w:b/>
          <w:color w:val="000000"/>
          <w:lang w:val="sr-Latn-RS"/>
        </w:rPr>
        <w:t>prezime</w:t>
      </w:r>
      <w:r w:rsidR="00D93970">
        <w:rPr>
          <w:color w:val="000000"/>
          <w:lang w:val="sr-Latn-RS"/>
        </w:rPr>
        <w:t xml:space="preserve">, </w:t>
      </w:r>
      <w:r w:rsidR="00D93970" w:rsidRPr="00D93970">
        <w:rPr>
          <w:rFonts w:ascii="Courier New" w:hAnsi="Courier New" w:cs="Courier New"/>
          <w:b/>
          <w:color w:val="000000"/>
          <w:lang w:val="sr-Latn-RS"/>
        </w:rPr>
        <w:t>broj_indeksa</w:t>
      </w:r>
      <w:r w:rsidR="00D93970">
        <w:rPr>
          <w:color w:val="000000"/>
          <w:lang w:val="sr-Latn-RS"/>
        </w:rPr>
        <w:t xml:space="preserve"> i </w:t>
      </w:r>
      <w:r w:rsidR="00D93970" w:rsidRPr="00D93970">
        <w:rPr>
          <w:rFonts w:ascii="Courier New" w:hAnsi="Courier New" w:cs="Courier New"/>
          <w:b/>
          <w:color w:val="000000"/>
          <w:lang w:val="sr-Latn-RS"/>
        </w:rPr>
        <w:t>smer</w:t>
      </w:r>
      <w:r w:rsidR="00D93970">
        <w:rPr>
          <w:color w:val="000000"/>
          <w:lang w:val="sr-Latn-RS"/>
        </w:rPr>
        <w:t xml:space="preserve"> se popunjavaju u konstruktoru. </w:t>
      </w:r>
    </w:p>
    <w:p w14:paraId="27594BD9" w14:textId="3A1E2C19" w:rsidR="005C4C79" w:rsidRPr="00096ABA" w:rsidRDefault="00D93970" w:rsidP="00575653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Položeni ispit</w:t>
      </w:r>
      <w:r w:rsidR="00262004">
        <w:rPr>
          <w:color w:val="000000"/>
          <w:lang w:val="sr-Latn-RS"/>
        </w:rPr>
        <w:t>i</w:t>
      </w:r>
      <w:r>
        <w:rPr>
          <w:color w:val="000000"/>
          <w:lang w:val="sr-Latn-RS"/>
        </w:rPr>
        <w:t xml:space="preserve"> jesu inicijalno prazan imenik.</w:t>
      </w:r>
      <w:r w:rsidR="00262004">
        <w:rPr>
          <w:color w:val="000000"/>
          <w:lang w:val="sr-Latn-RS"/>
        </w:rPr>
        <w:t xml:space="preserve"> </w:t>
      </w:r>
      <w:r w:rsidR="00575653" w:rsidRPr="00096ABA">
        <w:rPr>
          <w:color w:val="000000"/>
          <w:lang w:val="sr-Latn-RS"/>
        </w:rPr>
        <w:t xml:space="preserve">Položene ispite napraviti kao imenik gde je ključ </w:t>
      </w:r>
      <w:r w:rsidR="005C4C79" w:rsidRPr="00096ABA">
        <w:rPr>
          <w:color w:val="000000"/>
          <w:lang w:val="sr-Latn-RS"/>
        </w:rPr>
        <w:t>šifra predmeta, a ocena</w:t>
      </w:r>
      <w:r w:rsidR="00741F52">
        <w:rPr>
          <w:color w:val="000000"/>
          <w:lang w:val="sr-Latn-RS"/>
        </w:rPr>
        <w:t xml:space="preserve"> celobrojna</w:t>
      </w:r>
      <w:r w:rsidR="005C4C79" w:rsidRPr="00096ABA">
        <w:rPr>
          <w:color w:val="000000"/>
          <w:lang w:val="sr-Latn-RS"/>
        </w:rPr>
        <w:t xml:space="preserve"> numerička vrednost</w:t>
      </w:r>
      <w:r w:rsidR="00741F52">
        <w:rPr>
          <w:color w:val="000000"/>
          <w:lang w:val="sr-Latn-RS"/>
        </w:rPr>
        <w:t xml:space="preserve"> od 6 do 10</w:t>
      </w:r>
      <w:r w:rsidR="00575653" w:rsidRPr="00096ABA">
        <w:rPr>
          <w:color w:val="000000"/>
          <w:lang w:val="sr-Latn-RS"/>
        </w:rPr>
        <w:t xml:space="preserve">. </w:t>
      </w:r>
    </w:p>
    <w:p w14:paraId="7AE01A5F" w14:textId="7F749D0A" w:rsidR="005C4C79" w:rsidRPr="00096ABA" w:rsidRDefault="005C4C79" w:rsidP="00575653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Za klasu </w:t>
      </w:r>
      <w:r w:rsidRPr="00096ABA">
        <w:rPr>
          <w:rFonts w:ascii="Courier New" w:hAnsi="Courier New" w:cs="Courier New"/>
          <w:b/>
          <w:color w:val="000000"/>
          <w:lang w:val="sr-Latn-RS"/>
        </w:rPr>
        <w:t>student</w:t>
      </w:r>
      <w:r w:rsidRPr="00096ABA">
        <w:rPr>
          <w:color w:val="000000"/>
          <w:lang w:val="sr-Latn-RS"/>
        </w:rPr>
        <w:t xml:space="preserve"> napraviti metodu </w:t>
      </w:r>
      <w:r w:rsidRPr="00096ABA">
        <w:rPr>
          <w:rFonts w:ascii="Courier New" w:hAnsi="Courier New" w:cs="Courier New"/>
          <w:b/>
          <w:color w:val="000000"/>
          <w:lang w:val="sr-Latn-RS"/>
        </w:rPr>
        <w:t>dodaj_polozen_ispit()</w:t>
      </w:r>
      <w:r w:rsidRPr="00096ABA">
        <w:rPr>
          <w:color w:val="000000"/>
          <w:lang w:val="sr-Latn-RS"/>
        </w:rPr>
        <w:t xml:space="preserve"> koji od korisnika traži da preko terminala unese šifru i ocenu.</w:t>
      </w:r>
      <w:r w:rsidR="00587D26">
        <w:rPr>
          <w:color w:val="000000"/>
          <w:lang w:val="sr-Latn-RS"/>
        </w:rPr>
        <w:t xml:space="preserve"> O</w:t>
      </w:r>
      <w:r w:rsidRPr="00096ABA">
        <w:rPr>
          <w:color w:val="000000"/>
          <w:lang w:val="sr-Latn-RS"/>
        </w:rPr>
        <w:t xml:space="preserve">cena može biti </w:t>
      </w:r>
      <w:r w:rsidR="00587D26">
        <w:rPr>
          <w:color w:val="000000"/>
          <w:lang w:val="sr-Latn-RS"/>
        </w:rPr>
        <w:t>ceo broj</w:t>
      </w:r>
      <w:r w:rsidRPr="00096ABA">
        <w:rPr>
          <w:color w:val="000000"/>
          <w:lang w:val="sr-Latn-RS"/>
        </w:rPr>
        <w:t xml:space="preserve"> od 6 do 10</w:t>
      </w:r>
      <w:r w:rsidR="00587D26">
        <w:rPr>
          <w:color w:val="000000"/>
          <w:lang w:val="sr-Latn-RS"/>
        </w:rPr>
        <w:t xml:space="preserve">, i svaki pogrešan unos štampa korisniku </w:t>
      </w:r>
      <w:r w:rsidR="00587D26" w:rsidRPr="00587D26">
        <w:rPr>
          <w:rFonts w:ascii="Courier New" w:hAnsi="Courier New" w:cs="Courier New"/>
          <w:b/>
          <w:color w:val="000000"/>
          <w:lang w:val="sr-Latn-RS"/>
        </w:rPr>
        <w:t>„Pogre</w:t>
      </w:r>
      <w:r w:rsidR="00587D26">
        <w:rPr>
          <w:rFonts w:ascii="Courier New" w:hAnsi="Courier New" w:cs="Courier New"/>
          <w:b/>
          <w:color w:val="000000"/>
          <w:lang w:val="sr-Latn-RS"/>
        </w:rPr>
        <w:t>s</w:t>
      </w:r>
      <w:r w:rsidR="00587D26" w:rsidRPr="00587D26">
        <w:rPr>
          <w:rFonts w:ascii="Courier New" w:hAnsi="Courier New" w:cs="Courier New"/>
          <w:b/>
          <w:color w:val="000000"/>
          <w:lang w:val="sr-Latn-RS"/>
        </w:rPr>
        <w:t>an unos“</w:t>
      </w:r>
      <w:bookmarkStart w:id="1" w:name="_Hlk62333881"/>
      <w:r w:rsidR="00D93970">
        <w:rPr>
          <w:color w:val="000000"/>
          <w:lang w:val="sr-Latn-RS"/>
        </w:rPr>
        <w:t>.</w:t>
      </w:r>
    </w:p>
    <w:bookmarkEnd w:id="1"/>
    <w:p w14:paraId="555D04D1" w14:textId="0785C049" w:rsidR="007A4A33" w:rsidRPr="00096ABA" w:rsidRDefault="005C4C79" w:rsidP="007A4A33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U glavnom programu napisati funkciju </w:t>
      </w:r>
      <w:r w:rsidRPr="00096ABA">
        <w:rPr>
          <w:rFonts w:ascii="Courier New" w:hAnsi="Courier New" w:cs="Courier New"/>
          <w:b/>
          <w:color w:val="000000"/>
          <w:lang w:val="sr-Latn-RS"/>
        </w:rPr>
        <w:t>studenti_smer(student</w:t>
      </w:r>
      <w:r w:rsidR="00741F52">
        <w:rPr>
          <w:rFonts w:ascii="Courier New" w:hAnsi="Courier New" w:cs="Courier New"/>
          <w:b/>
          <w:color w:val="000000"/>
          <w:lang w:val="sr-Latn-RS"/>
        </w:rPr>
        <w:t>_1, student_2</w:t>
      </w:r>
      <w:r w:rsidRPr="00096ABA">
        <w:rPr>
          <w:rFonts w:ascii="Courier New" w:hAnsi="Courier New" w:cs="Courier New"/>
          <w:b/>
          <w:color w:val="000000"/>
          <w:lang w:val="sr-Latn-RS"/>
        </w:rPr>
        <w:t>)</w:t>
      </w:r>
      <w:r w:rsidRPr="00096ABA">
        <w:rPr>
          <w:color w:val="000000"/>
          <w:lang w:val="sr-Latn-RS"/>
        </w:rPr>
        <w:t xml:space="preserve">, koja proverava da li su objekti </w:t>
      </w:r>
      <w:r w:rsidRPr="00096ABA">
        <w:rPr>
          <w:rFonts w:ascii="Courier New" w:hAnsi="Courier New" w:cs="Courier New"/>
          <w:b/>
          <w:color w:val="000000"/>
          <w:lang w:val="sr-Latn-RS"/>
        </w:rPr>
        <w:t>student</w:t>
      </w:r>
      <w:r w:rsidRPr="00096ABA">
        <w:rPr>
          <w:color w:val="000000"/>
          <w:lang w:val="sr-Latn-RS"/>
        </w:rPr>
        <w:t xml:space="preserve"> koji su ubačeni kao argumenti na istom smeru, i vratiti poruke u terminal ukoliko jesu i ukoliko nisu. </w:t>
      </w:r>
    </w:p>
    <w:p w14:paraId="0912E842" w14:textId="77777777" w:rsidR="007A4A33" w:rsidRDefault="007A4A33" w:rsidP="00575653">
      <w:pPr>
        <w:spacing w:after="160" w:line="259" w:lineRule="auto"/>
        <w:rPr>
          <w:color w:val="000000"/>
          <w:lang w:val="sr-Latn-RS"/>
        </w:rPr>
      </w:pPr>
    </w:p>
    <w:p w14:paraId="1F3AD2F4" w14:textId="77777777" w:rsidR="00587D26" w:rsidRPr="00096ABA" w:rsidRDefault="00587D26" w:rsidP="00575653">
      <w:pPr>
        <w:spacing w:after="160" w:line="259" w:lineRule="auto"/>
        <w:rPr>
          <w:color w:val="000000"/>
          <w:lang w:val="sr-Latn-RS"/>
        </w:rPr>
      </w:pPr>
    </w:p>
    <w:p w14:paraId="6A1F78A0" w14:textId="7DBECD18" w:rsidR="004F20F2" w:rsidRPr="00096ABA" w:rsidRDefault="004F20F2" w:rsidP="00CC507B">
      <w:pPr>
        <w:spacing w:after="160" w:line="259" w:lineRule="auto"/>
        <w:rPr>
          <w:lang w:val="sr-Latn-RS"/>
        </w:rPr>
      </w:pPr>
    </w:p>
    <w:p w14:paraId="1BCF0DE1" w14:textId="77777777" w:rsidR="004F20F2" w:rsidRPr="00096ABA" w:rsidRDefault="004F20F2">
      <w:pPr>
        <w:spacing w:after="160" w:line="259" w:lineRule="auto"/>
        <w:rPr>
          <w:lang w:val="sr-Latn-RS"/>
        </w:rPr>
      </w:pPr>
      <w:r w:rsidRPr="00096ABA">
        <w:rPr>
          <w:lang w:val="sr-Latn-RS"/>
        </w:rPr>
        <w:br w:type="page"/>
      </w:r>
    </w:p>
    <w:p w14:paraId="213136DC" w14:textId="7460DD15" w:rsidR="00DA4BFF" w:rsidRPr="00DA6268" w:rsidRDefault="00DA4BFF" w:rsidP="00DA4BFF">
      <w:pPr>
        <w:spacing w:after="160" w:line="259" w:lineRule="auto"/>
        <w:rPr>
          <w:color w:val="000000"/>
        </w:rPr>
      </w:pPr>
      <w:r w:rsidRPr="00096ABA">
        <w:rPr>
          <w:b/>
          <w:color w:val="000000"/>
          <w:lang w:val="sr-Latn-RS"/>
        </w:rPr>
        <w:lastRenderedPageBreak/>
        <w:t>Q8.</w:t>
      </w:r>
      <w:r w:rsidR="00832897" w:rsidRPr="00096ABA">
        <w:rPr>
          <w:color w:val="000000"/>
          <w:lang w:val="sr-Latn-RS"/>
        </w:rPr>
        <w:t xml:space="preserve"> (2</w:t>
      </w:r>
      <w:r w:rsidR="004B1BDB">
        <w:rPr>
          <w:color w:val="000000"/>
          <w:lang w:val="sr-Latn-RS"/>
        </w:rPr>
        <w:t>0</w:t>
      </w:r>
      <w:r w:rsidRPr="00096ABA">
        <w:rPr>
          <w:color w:val="000000"/>
          <w:lang w:val="sr-Latn-RS"/>
        </w:rPr>
        <w:t xml:space="preserve"> poena) </w:t>
      </w:r>
    </w:p>
    <w:p w14:paraId="23FBE9CE" w14:textId="05C875B9" w:rsidR="00441097" w:rsidRPr="00096ABA" w:rsidRDefault="007C48E6" w:rsidP="00441097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 xml:space="preserve">U </w:t>
      </w:r>
      <w:r w:rsidR="00262004">
        <w:rPr>
          <w:color w:val="000000"/>
          <w:lang w:val="sr-Latn-RS"/>
        </w:rPr>
        <w:t xml:space="preserve">glavnom </w:t>
      </w:r>
      <w:r>
        <w:rPr>
          <w:color w:val="000000"/>
          <w:lang w:val="sr-Latn-RS"/>
        </w:rPr>
        <w:t>programu n</w:t>
      </w:r>
      <w:r w:rsidR="00441097" w:rsidRPr="00096ABA">
        <w:rPr>
          <w:color w:val="000000"/>
          <w:lang w:val="sr-Latn-RS"/>
        </w:rPr>
        <w:t xml:space="preserve">apisati </w:t>
      </w:r>
      <w:r w:rsidR="00832897" w:rsidRPr="00096ABA">
        <w:rPr>
          <w:color w:val="000000"/>
          <w:lang w:val="sr-Latn-RS"/>
        </w:rPr>
        <w:t>funkcije</w:t>
      </w:r>
      <w:r w:rsidR="0047573E">
        <w:rPr>
          <w:color w:val="000000"/>
          <w:lang w:val="sr-Latn-RS"/>
        </w:rPr>
        <w:t xml:space="preserve"> </w:t>
      </w:r>
      <w:r w:rsidR="0047573E" w:rsidRPr="007C48E6">
        <w:rPr>
          <w:rFonts w:ascii="Courier New" w:hAnsi="Courier New" w:cs="Courier New"/>
          <w:b/>
          <w:color w:val="000000"/>
          <w:lang w:val="sr-Latn-RS"/>
        </w:rPr>
        <w:t>g(x</w:t>
      </w:r>
      <w:r w:rsidR="0047573E" w:rsidRPr="0047573E">
        <w:rPr>
          <w:rFonts w:ascii="Courier New" w:hAnsi="Courier New" w:cs="Courier New"/>
          <w:b/>
          <w:color w:val="000000"/>
          <w:lang w:val="sr-Latn-RS"/>
        </w:rPr>
        <w:t>)</w:t>
      </w:r>
      <w:r w:rsidR="0047573E" w:rsidRPr="0047573E">
        <w:rPr>
          <w:color w:val="000000"/>
          <w:lang w:val="sr-Latn-RS"/>
        </w:rPr>
        <w:t xml:space="preserve"> i</w:t>
      </w:r>
      <w:r w:rsidR="0047573E" w:rsidRPr="0047573E">
        <w:rPr>
          <w:b/>
          <w:color w:val="000000"/>
          <w:lang w:val="sr-Latn-RS"/>
        </w:rPr>
        <w:t xml:space="preserve"> </w:t>
      </w:r>
      <w:r w:rsidR="0047573E">
        <w:rPr>
          <w:rFonts w:ascii="Courier New" w:hAnsi="Courier New" w:cs="Courier New"/>
          <w:b/>
          <w:color w:val="000000"/>
          <w:lang w:val="sr-Latn-RS"/>
        </w:rPr>
        <w:t>h</w:t>
      </w:r>
      <w:r w:rsidR="0047573E" w:rsidRPr="007C48E6">
        <w:rPr>
          <w:rFonts w:ascii="Courier New" w:hAnsi="Courier New" w:cs="Courier New"/>
          <w:b/>
          <w:color w:val="000000"/>
          <w:lang w:val="sr-Latn-RS"/>
        </w:rPr>
        <w:t>(x)</w:t>
      </w:r>
      <w:r w:rsidR="00441097" w:rsidRPr="00096ABA">
        <w:rPr>
          <w:color w:val="000000"/>
          <w:lang w:val="sr-Latn-RS"/>
        </w:rPr>
        <w:t>:</w:t>
      </w:r>
    </w:p>
    <w:p w14:paraId="17997BDB" w14:textId="4297DA5C" w:rsidR="00441097" w:rsidRPr="00096ABA" w:rsidRDefault="00587D26" w:rsidP="00441097">
      <w:pPr>
        <w:spacing w:after="160" w:line="259" w:lineRule="auto"/>
        <w:rPr>
          <w:color w:val="000000"/>
          <w:lang w:val="sr-Latn-RS"/>
        </w:rPr>
      </w:pPr>
      <w:r w:rsidRPr="00DA6268">
        <w:rPr>
          <w:color w:val="000000"/>
          <w:position w:val="-40"/>
          <w:lang w:val="sr-Latn-RS"/>
        </w:rPr>
        <w:object w:dxaOrig="4160" w:dyaOrig="980" w14:anchorId="1BE17A62">
          <v:shape id="_x0000_i1026" type="#_x0000_t75" style="width:130.5pt;height:30.75pt" o:ole="">
            <v:imagedata r:id="rId9" o:title=""/>
          </v:shape>
          <o:OLEObject Type="Embed" ProgID="Equation.DSMT4" ShapeID="_x0000_i1026" DrawAspect="Content" ObjectID="_1673070451" r:id="rId10"/>
        </w:object>
      </w:r>
    </w:p>
    <w:p w14:paraId="22D6A34F" w14:textId="4460558B" w:rsidR="00441097" w:rsidRPr="00096ABA" w:rsidRDefault="00587D26" w:rsidP="00441097">
      <w:pPr>
        <w:spacing w:after="160" w:line="259" w:lineRule="auto"/>
        <w:rPr>
          <w:color w:val="000000"/>
          <w:lang w:val="sr-Latn-RS"/>
        </w:rPr>
      </w:pPr>
      <w:r w:rsidRPr="00DA6268">
        <w:rPr>
          <w:color w:val="000000"/>
          <w:position w:val="-40"/>
          <w:lang w:val="sr-Latn-RS"/>
        </w:rPr>
        <w:object w:dxaOrig="4099" w:dyaOrig="980" w14:anchorId="1F43D0EA">
          <v:shape id="_x0000_i1027" type="#_x0000_t75" style="width:129.75pt;height:30.75pt" o:ole="">
            <v:imagedata r:id="rId11" o:title=""/>
          </v:shape>
          <o:OLEObject Type="Embed" ProgID="Equation.DSMT4" ShapeID="_x0000_i1027" DrawAspect="Content" ObjectID="_1673070452" r:id="rId12"/>
        </w:object>
      </w:r>
    </w:p>
    <w:p w14:paraId="21CD1343" w14:textId="0C87E6B2" w:rsidR="00441097" w:rsidRPr="00096ABA" w:rsidRDefault="007C48E6" w:rsidP="00441097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Zatim, definisati p</w:t>
      </w:r>
      <w:r w:rsidR="00832897" w:rsidRPr="00096ABA">
        <w:rPr>
          <w:color w:val="000000"/>
          <w:lang w:val="sr-Latn-RS"/>
        </w:rPr>
        <w:t>romenljiv</w:t>
      </w:r>
      <w:r>
        <w:rPr>
          <w:color w:val="000000"/>
          <w:lang w:val="sr-Latn-RS"/>
        </w:rPr>
        <w:t>u</w:t>
      </w:r>
      <w:r w:rsidR="00441097" w:rsidRPr="00096ABA">
        <w:rPr>
          <w:color w:val="000000"/>
          <w:lang w:val="sr-Latn-RS"/>
        </w:rPr>
        <w:t xml:space="preserve"> </w:t>
      </w:r>
      <w:r w:rsidR="00441097"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="00441097" w:rsidRPr="00096ABA">
        <w:rPr>
          <w:color w:val="000000"/>
          <w:lang w:val="sr-Latn-RS"/>
        </w:rPr>
        <w:t xml:space="preserve"> </w:t>
      </w:r>
      <w:r>
        <w:rPr>
          <w:color w:val="000000"/>
          <w:lang w:val="sr-Latn-RS"/>
        </w:rPr>
        <w:t xml:space="preserve">koja </w:t>
      </w:r>
      <w:r w:rsidR="00441097" w:rsidRPr="00096ABA">
        <w:rPr>
          <w:color w:val="000000"/>
          <w:lang w:val="sr-Latn-RS"/>
        </w:rPr>
        <w:t xml:space="preserve">treba da </w:t>
      </w:r>
      <w:r w:rsidR="00832897" w:rsidRPr="00096ABA">
        <w:rPr>
          <w:color w:val="000000"/>
          <w:lang w:val="sr-Latn-RS"/>
        </w:rPr>
        <w:t>sadrži</w:t>
      </w:r>
      <w:r w:rsidR="00441097" w:rsidRPr="00096ABA">
        <w:rPr>
          <w:color w:val="000000"/>
          <w:lang w:val="sr-Latn-RS"/>
        </w:rPr>
        <w:t xml:space="preserve"> 500 </w:t>
      </w:r>
      <w:r w:rsidR="00832897" w:rsidRPr="00096ABA">
        <w:rPr>
          <w:color w:val="000000"/>
          <w:lang w:val="sr-Latn-RS"/>
        </w:rPr>
        <w:t>elemenata</w:t>
      </w:r>
      <w:r>
        <w:rPr>
          <w:color w:val="000000"/>
          <w:lang w:val="sr-Latn-RS"/>
        </w:rPr>
        <w:t xml:space="preserve">, </w:t>
      </w:r>
      <w:r w:rsidRPr="007C48E6">
        <w:rPr>
          <w:color w:val="000000"/>
          <w:position w:val="-12"/>
          <w:lang w:val="sr-Latn-RS"/>
        </w:rPr>
        <w:object w:dxaOrig="760" w:dyaOrig="340" w14:anchorId="43709952">
          <v:shape id="_x0000_i1028" type="#_x0000_t75" style="width:38.25pt;height:17.25pt" o:ole="">
            <v:imagedata r:id="rId13" o:title=""/>
          </v:shape>
          <o:OLEObject Type="Embed" ProgID="Equation.DSMT4" ShapeID="_x0000_i1028" DrawAspect="Content" ObjectID="_1673070453" r:id="rId14"/>
        </w:object>
      </w:r>
      <w:r w:rsidR="00441097" w:rsidRPr="00096ABA">
        <w:rPr>
          <w:color w:val="000000"/>
          <w:lang w:val="sr-Latn-RS"/>
        </w:rPr>
        <w:t xml:space="preserve">. </w:t>
      </w:r>
    </w:p>
    <w:p w14:paraId="357745AC" w14:textId="77777777" w:rsidR="007C48E6" w:rsidRPr="00096ABA" w:rsidRDefault="007C48E6" w:rsidP="007C48E6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Nacrtati funkcije </w:t>
      </w:r>
      <w:r w:rsidRPr="00096ABA">
        <w:rPr>
          <w:b/>
          <w:bCs/>
          <w:color w:val="000000"/>
          <w:lang w:val="sr-Latn-RS"/>
        </w:rPr>
        <w:t>zajedno</w:t>
      </w:r>
      <w:r w:rsidRPr="00096ABA">
        <w:rPr>
          <w:color w:val="000000"/>
          <w:lang w:val="sr-Latn-RS"/>
        </w:rPr>
        <w:t xml:space="preserve"> na jednom grafikonu. </w:t>
      </w:r>
    </w:p>
    <w:p w14:paraId="7F7A59D5" w14:textId="33361FD7" w:rsidR="007C48E6" w:rsidRDefault="007C48E6" w:rsidP="007C48E6">
      <w:p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Podešavanja grafikona:</w:t>
      </w:r>
    </w:p>
    <w:p w14:paraId="75E4F8D6" w14:textId="706DCC62" w:rsidR="00587D26" w:rsidRDefault="00587D2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>
        <w:rPr>
          <w:color w:val="000000"/>
          <w:lang w:val="sr-Latn-RS"/>
        </w:rPr>
        <w:t>Naslov grafikona je ’Trigonometrijske funkcije’</w:t>
      </w:r>
    </w:p>
    <w:p w14:paraId="3D917590" w14:textId="4971394E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F</w:t>
      </w:r>
      <w:r w:rsidR="00441097" w:rsidRPr="007C48E6">
        <w:rPr>
          <w:color w:val="000000"/>
          <w:lang w:val="sr-Latn-RS"/>
        </w:rPr>
        <w:t>unkcij</w:t>
      </w:r>
      <w:r w:rsidRPr="007C48E6">
        <w:rPr>
          <w:color w:val="000000"/>
          <w:lang w:val="sr-Latn-RS"/>
        </w:rPr>
        <w:t>a</w:t>
      </w:r>
      <w:r w:rsidR="00441097" w:rsidRPr="007C48E6">
        <w:rPr>
          <w:color w:val="000000"/>
          <w:lang w:val="sr-Latn-RS"/>
        </w:rPr>
        <w:t xml:space="preserve"> </w:t>
      </w:r>
      <w:r w:rsidR="00441097" w:rsidRPr="007C48E6">
        <w:rPr>
          <w:rFonts w:ascii="Courier New" w:hAnsi="Courier New" w:cs="Courier New"/>
          <w:b/>
          <w:color w:val="000000"/>
          <w:lang w:val="sr-Latn-RS"/>
        </w:rPr>
        <w:t>g(x)</w:t>
      </w:r>
      <w:r w:rsidR="00441097" w:rsidRPr="007C48E6">
        <w:rPr>
          <w:color w:val="000000"/>
          <w:lang w:val="sr-Latn-RS"/>
        </w:rPr>
        <w:t xml:space="preserve"> </w:t>
      </w:r>
      <w:r w:rsidRPr="007C48E6">
        <w:rPr>
          <w:color w:val="000000"/>
          <w:lang w:val="sr-Latn-RS"/>
        </w:rPr>
        <w:t>ima labelu ’g(x)</w:t>
      </w:r>
      <w:r w:rsidRPr="007C48E6">
        <w:rPr>
          <w:color w:val="000000"/>
        </w:rPr>
        <w:t xml:space="preserve">’ </w:t>
      </w:r>
      <w:r w:rsidR="00441097" w:rsidRPr="007C48E6">
        <w:rPr>
          <w:color w:val="000000"/>
          <w:lang w:val="sr-Latn-RS"/>
        </w:rPr>
        <w:t xml:space="preserve">linija </w:t>
      </w:r>
      <w:r w:rsidRPr="007C48E6">
        <w:rPr>
          <w:color w:val="000000"/>
          <w:lang w:val="sr-Latn-RS"/>
        </w:rPr>
        <w:t>je ispreki</w:t>
      </w:r>
      <w:r w:rsidR="00262004">
        <w:rPr>
          <w:color w:val="000000"/>
          <w:lang w:val="sr-Latn-RS"/>
        </w:rPr>
        <w:t>d</w:t>
      </w:r>
      <w:r w:rsidRPr="007C48E6">
        <w:rPr>
          <w:color w:val="000000"/>
          <w:lang w:val="sr-Latn-RS"/>
        </w:rPr>
        <w:t>ana i crne je boje</w:t>
      </w:r>
    </w:p>
    <w:p w14:paraId="405ECCE5" w14:textId="77777777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F</w:t>
      </w:r>
      <w:r w:rsidR="00441097" w:rsidRPr="007C48E6">
        <w:rPr>
          <w:color w:val="000000"/>
          <w:lang w:val="sr-Latn-RS"/>
        </w:rPr>
        <w:t xml:space="preserve">unkcije </w:t>
      </w:r>
      <w:r w:rsidR="00441097" w:rsidRPr="007C48E6">
        <w:rPr>
          <w:rFonts w:ascii="Courier New" w:hAnsi="Courier New" w:cs="Courier New"/>
          <w:b/>
          <w:color w:val="000000"/>
          <w:lang w:val="sr-Latn-RS"/>
        </w:rPr>
        <w:t>h(x)</w:t>
      </w:r>
      <w:r w:rsidR="00441097" w:rsidRPr="007C48E6">
        <w:rPr>
          <w:color w:val="000000"/>
          <w:lang w:val="sr-Latn-RS"/>
        </w:rPr>
        <w:t xml:space="preserve"> </w:t>
      </w:r>
      <w:r w:rsidRPr="007C48E6">
        <w:rPr>
          <w:color w:val="000000"/>
          <w:lang w:val="sr-Latn-RS"/>
        </w:rPr>
        <w:t xml:space="preserve">ima labelu ’h(x), linija je </w:t>
      </w:r>
      <w:r w:rsidR="00DA6268" w:rsidRPr="007C48E6">
        <w:rPr>
          <w:color w:val="000000"/>
          <w:lang w:val="sr-Latn-RS"/>
        </w:rPr>
        <w:t>puna</w:t>
      </w:r>
      <w:r w:rsidR="00441097" w:rsidRPr="007C48E6">
        <w:rPr>
          <w:color w:val="000000"/>
          <w:lang w:val="sr-Latn-RS"/>
        </w:rPr>
        <w:t xml:space="preserve"> </w:t>
      </w:r>
      <w:r w:rsidRPr="007C48E6">
        <w:rPr>
          <w:color w:val="000000"/>
          <w:lang w:val="sr-Latn-RS"/>
        </w:rPr>
        <w:t xml:space="preserve">i </w:t>
      </w:r>
      <w:r w:rsidR="00441097" w:rsidRPr="007C48E6">
        <w:rPr>
          <w:color w:val="000000"/>
          <w:lang w:val="sr-Latn-RS"/>
        </w:rPr>
        <w:t>cr</w:t>
      </w:r>
      <w:r w:rsidR="00DA6268" w:rsidRPr="007C48E6">
        <w:rPr>
          <w:color w:val="000000"/>
          <w:lang w:val="sr-Latn-RS"/>
        </w:rPr>
        <w:t>ven</w:t>
      </w:r>
      <w:r w:rsidR="00441097" w:rsidRPr="007C48E6">
        <w:rPr>
          <w:color w:val="000000"/>
          <w:lang w:val="sr-Latn-RS"/>
        </w:rPr>
        <w:t xml:space="preserve">e </w:t>
      </w:r>
      <w:r w:rsidRPr="007C48E6">
        <w:rPr>
          <w:color w:val="000000"/>
          <w:lang w:val="sr-Latn-RS"/>
        </w:rPr>
        <w:t xml:space="preserve">je </w:t>
      </w:r>
      <w:r w:rsidR="00441097" w:rsidRPr="007C48E6">
        <w:rPr>
          <w:color w:val="000000"/>
          <w:lang w:val="sr-Latn-RS"/>
        </w:rPr>
        <w:t>boje</w:t>
      </w:r>
      <w:r w:rsidRPr="007C48E6">
        <w:rPr>
          <w:color w:val="000000"/>
          <w:lang w:val="sr-Latn-RS"/>
        </w:rPr>
        <w:t>.</w:t>
      </w:r>
      <w:r w:rsidR="00DA6268" w:rsidRPr="007C48E6">
        <w:rPr>
          <w:color w:val="000000"/>
          <w:lang w:val="sr-Latn-RS"/>
        </w:rPr>
        <w:t xml:space="preserve"> </w:t>
      </w:r>
    </w:p>
    <w:p w14:paraId="44253854" w14:textId="77777777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X-osa grafikona ide od 0 do 5, labela x-ose je ’x’.</w:t>
      </w:r>
    </w:p>
    <w:p w14:paraId="37E1A0F7" w14:textId="3F46D1F3" w:rsidR="007C48E6" w:rsidRPr="007C48E6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Y-osa od -1 do 1, labela y-ose je ’funkcije’</w:t>
      </w:r>
      <w:r w:rsidR="00587D26">
        <w:rPr>
          <w:color w:val="000000"/>
          <w:lang w:val="sr-Latn-RS"/>
        </w:rPr>
        <w:t>.</w:t>
      </w:r>
    </w:p>
    <w:p w14:paraId="12454C4B" w14:textId="069AC9CE" w:rsidR="00441097" w:rsidRDefault="007C48E6" w:rsidP="007C48E6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  <w:lang w:val="sr-Latn-RS"/>
        </w:rPr>
      </w:pPr>
      <w:r w:rsidRPr="007C48E6">
        <w:rPr>
          <w:color w:val="000000"/>
          <w:lang w:val="sr-Latn-RS"/>
        </w:rPr>
        <w:t>Uključiti grid</w:t>
      </w:r>
      <w:r w:rsidR="00587D26">
        <w:rPr>
          <w:color w:val="000000"/>
          <w:lang w:val="sr-Latn-RS"/>
        </w:rPr>
        <w:t xml:space="preserve"> i legendu</w:t>
      </w:r>
      <w:r w:rsidRPr="007C48E6">
        <w:rPr>
          <w:color w:val="000000"/>
          <w:lang w:val="sr-Latn-RS"/>
        </w:rPr>
        <w:t>.</w:t>
      </w:r>
    </w:p>
    <w:p w14:paraId="7B3CA71E" w14:textId="64EC75F5" w:rsidR="00262004" w:rsidRPr="00262004" w:rsidRDefault="00262004" w:rsidP="00262004">
      <w:pPr>
        <w:pStyle w:val="ListParagraph"/>
        <w:numPr>
          <w:ilvl w:val="0"/>
          <w:numId w:val="26"/>
        </w:numPr>
        <w:spacing w:after="160" w:line="259" w:lineRule="auto"/>
        <w:rPr>
          <w:color w:val="000000"/>
        </w:rPr>
      </w:pPr>
      <w:r w:rsidRPr="00262004">
        <w:rPr>
          <w:color w:val="000000"/>
          <w:lang w:val="sr-Latn-RS"/>
        </w:rPr>
        <w:t xml:space="preserve">Sačuvati grafikon kao </w:t>
      </w:r>
      <w:r w:rsidRPr="00262004">
        <w:rPr>
          <w:color w:val="000000"/>
        </w:rPr>
        <w:t>“funkcije.png”</w:t>
      </w:r>
    </w:p>
    <w:p w14:paraId="2F6BE063" w14:textId="0D1D7593" w:rsidR="00441097" w:rsidRDefault="00441097" w:rsidP="00441097">
      <w:pPr>
        <w:spacing w:after="160" w:line="259" w:lineRule="auto"/>
        <w:rPr>
          <w:color w:val="000000"/>
          <w:lang w:val="sr-Latn-RS"/>
        </w:rPr>
      </w:pPr>
      <w:r w:rsidRPr="00096ABA">
        <w:rPr>
          <w:color w:val="000000"/>
          <w:lang w:val="sr-Latn-RS"/>
        </w:rPr>
        <w:t xml:space="preserve">Sačuvati vrednosti </w:t>
      </w:r>
      <w:r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Pr="00096ABA">
        <w:rPr>
          <w:color w:val="000000"/>
          <w:lang w:val="sr-Latn-RS"/>
        </w:rPr>
        <w:t xml:space="preserve">, </w:t>
      </w:r>
      <w:r w:rsidRPr="00096ABA">
        <w:rPr>
          <w:rFonts w:ascii="Courier New" w:hAnsi="Courier New" w:cs="Courier New"/>
          <w:b/>
          <w:color w:val="000000"/>
          <w:lang w:val="sr-Latn-RS"/>
        </w:rPr>
        <w:t>g(x)</w:t>
      </w:r>
      <w:r w:rsidRPr="00096ABA">
        <w:rPr>
          <w:color w:val="000000"/>
          <w:lang w:val="sr-Latn-RS"/>
        </w:rPr>
        <w:t xml:space="preserve"> i </w:t>
      </w:r>
      <w:r w:rsidRPr="00096ABA">
        <w:rPr>
          <w:rFonts w:ascii="Courier New" w:hAnsi="Courier New" w:cs="Courier New"/>
          <w:b/>
          <w:color w:val="000000"/>
          <w:lang w:val="sr-Latn-RS"/>
        </w:rPr>
        <w:t>h(x)</w:t>
      </w:r>
      <w:r w:rsidRPr="00096ABA">
        <w:rPr>
          <w:color w:val="000000"/>
          <w:lang w:val="sr-Latn-RS"/>
        </w:rPr>
        <w:t xml:space="preserve"> u liste</w:t>
      </w:r>
      <w:r w:rsidR="00262004">
        <w:rPr>
          <w:color w:val="000000"/>
          <w:lang w:val="sr-Latn-RS"/>
        </w:rPr>
        <w:t xml:space="preserve"> ili numpy nizove</w:t>
      </w:r>
      <w:r w:rsidRPr="00096ABA">
        <w:rPr>
          <w:color w:val="000000"/>
          <w:lang w:val="sr-Latn-RS"/>
        </w:rPr>
        <w:t xml:space="preserve">.  Izvesti sve vrednosti </w:t>
      </w:r>
      <w:r w:rsidRPr="00096ABA">
        <w:rPr>
          <w:rFonts w:ascii="Courier New" w:hAnsi="Courier New" w:cs="Courier New"/>
          <w:b/>
          <w:color w:val="000000"/>
          <w:lang w:val="sr-Latn-RS"/>
        </w:rPr>
        <w:t>x</w:t>
      </w:r>
      <w:r w:rsidRPr="00096ABA">
        <w:rPr>
          <w:color w:val="000000"/>
          <w:lang w:val="sr-Latn-RS"/>
        </w:rPr>
        <w:t xml:space="preserve">, </w:t>
      </w:r>
      <w:r w:rsidRPr="00096ABA">
        <w:rPr>
          <w:rFonts w:ascii="Courier New" w:hAnsi="Courier New" w:cs="Courier New"/>
          <w:b/>
          <w:color w:val="000000"/>
          <w:lang w:val="sr-Latn-RS"/>
        </w:rPr>
        <w:t>g(x)</w:t>
      </w:r>
      <w:r w:rsidRPr="00096ABA">
        <w:rPr>
          <w:color w:val="000000"/>
          <w:lang w:val="sr-Latn-RS"/>
        </w:rPr>
        <w:t xml:space="preserve"> i </w:t>
      </w:r>
      <w:r w:rsidRPr="00096ABA">
        <w:rPr>
          <w:rFonts w:ascii="Courier New" w:hAnsi="Courier New" w:cs="Courier New"/>
          <w:b/>
          <w:color w:val="000000"/>
          <w:lang w:val="sr-Latn-RS"/>
        </w:rPr>
        <w:t>h(x)</w:t>
      </w:r>
      <w:r w:rsidRPr="00096ABA">
        <w:rPr>
          <w:color w:val="000000"/>
          <w:lang w:val="sr-Latn-RS"/>
        </w:rPr>
        <w:t xml:space="preserve"> u datoteku "funkcije.csv", tako da imaju i naslove kolona</w:t>
      </w:r>
      <w:r w:rsidR="00262004">
        <w:rPr>
          <w:color w:val="000000"/>
          <w:lang w:val="sr-Latn-RS"/>
        </w:rPr>
        <w:t xml:space="preserve">, ali </w:t>
      </w:r>
      <w:r w:rsidR="0047573E">
        <w:rPr>
          <w:color w:val="000000"/>
          <w:lang w:val="sr-Latn-RS"/>
        </w:rPr>
        <w:t>ne i</w:t>
      </w:r>
      <w:r w:rsidR="00262004">
        <w:rPr>
          <w:color w:val="000000"/>
          <w:lang w:val="sr-Latn-RS"/>
        </w:rPr>
        <w:t xml:space="preserve"> indeks</w:t>
      </w:r>
      <w:r w:rsidR="00832897" w:rsidRPr="00096ABA">
        <w:rPr>
          <w:color w:val="000000"/>
          <w:lang w:val="sr-Latn-RS"/>
        </w:rPr>
        <w:t>.</w:t>
      </w:r>
    </w:p>
    <w:p w14:paraId="0B1971C7" w14:textId="54A9ECA4" w:rsidR="00441097" w:rsidRPr="007C48E6" w:rsidRDefault="00441097" w:rsidP="00441097">
      <w:pPr>
        <w:spacing w:after="160" w:line="259" w:lineRule="auto"/>
        <w:rPr>
          <w:color w:val="000000"/>
        </w:rPr>
      </w:pPr>
      <w:r w:rsidRPr="00096ABA">
        <w:rPr>
          <w:color w:val="000000"/>
          <w:lang w:val="sr-Latn-RS"/>
        </w:rPr>
        <w:t xml:space="preserve">Koristiti </w:t>
      </w:r>
      <w:r w:rsidR="00DA6268">
        <w:rPr>
          <w:color w:val="000000"/>
          <w:lang w:val="sr-Latn-RS"/>
        </w:rPr>
        <w:t xml:space="preserve">pakete </w:t>
      </w:r>
      <w:r w:rsidRPr="00096ABA">
        <w:rPr>
          <w:color w:val="000000"/>
          <w:lang w:val="sr-Latn-RS"/>
        </w:rPr>
        <w:t>NumPy, matplotlib</w:t>
      </w:r>
      <w:r w:rsidR="00DA6268">
        <w:rPr>
          <w:color w:val="000000"/>
          <w:lang w:val="sr-Latn-RS"/>
        </w:rPr>
        <w:t>, i pandas</w:t>
      </w:r>
      <w:r w:rsidR="007C48E6">
        <w:rPr>
          <w:color w:val="000000"/>
          <w:lang w:val="sr-Latn-RS"/>
        </w:rPr>
        <w:t>.</w:t>
      </w:r>
    </w:p>
    <w:p w14:paraId="3C87FE71" w14:textId="77777777" w:rsidR="00393F12" w:rsidRPr="00096ABA" w:rsidRDefault="00393F12" w:rsidP="00CC507B">
      <w:pPr>
        <w:spacing w:after="160" w:line="259" w:lineRule="auto"/>
        <w:rPr>
          <w:lang w:val="sr-Latn-RS"/>
        </w:rPr>
      </w:pPr>
    </w:p>
    <w:p w14:paraId="6C29E791" w14:textId="77777777" w:rsidR="00441097" w:rsidRPr="00096ABA" w:rsidRDefault="00441097" w:rsidP="00CC507B">
      <w:pPr>
        <w:spacing w:after="160" w:line="259" w:lineRule="auto"/>
        <w:rPr>
          <w:lang w:val="sr-Latn-RS"/>
        </w:rPr>
      </w:pPr>
    </w:p>
    <w:sectPr w:rsidR="00441097" w:rsidRPr="00096ABA" w:rsidSect="009A22CC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725F4"/>
    <w:multiLevelType w:val="hybridMultilevel"/>
    <w:tmpl w:val="5C9413B4"/>
    <w:lvl w:ilvl="0" w:tplc="F0CA378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E5F96"/>
    <w:multiLevelType w:val="hybridMultilevel"/>
    <w:tmpl w:val="6C824B3C"/>
    <w:lvl w:ilvl="0" w:tplc="18525FFA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color w:val="00000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D468A7"/>
    <w:multiLevelType w:val="hybridMultilevel"/>
    <w:tmpl w:val="314CAE5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740105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4E5C5B"/>
    <w:multiLevelType w:val="hybridMultilevel"/>
    <w:tmpl w:val="A6083180"/>
    <w:lvl w:ilvl="0" w:tplc="73865E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9A891D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AC6E25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C806F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C83E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8654F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7AC86B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E34E9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4420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196333F2"/>
    <w:multiLevelType w:val="hybridMultilevel"/>
    <w:tmpl w:val="ED3A4D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D072C4"/>
    <w:multiLevelType w:val="hybridMultilevel"/>
    <w:tmpl w:val="302C7BF6"/>
    <w:lvl w:ilvl="0" w:tplc="0BAAC78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997A06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F23213C"/>
    <w:multiLevelType w:val="hybridMultilevel"/>
    <w:tmpl w:val="7C88D1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BA005A"/>
    <w:multiLevelType w:val="hybridMultilevel"/>
    <w:tmpl w:val="A330F8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4921A6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CD1A71"/>
    <w:multiLevelType w:val="hybridMultilevel"/>
    <w:tmpl w:val="FBB4B3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637FC5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57B3429"/>
    <w:multiLevelType w:val="hybridMultilevel"/>
    <w:tmpl w:val="554823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B46F79"/>
    <w:multiLevelType w:val="hybridMultilevel"/>
    <w:tmpl w:val="02105B8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D3E6D26"/>
    <w:multiLevelType w:val="hybridMultilevel"/>
    <w:tmpl w:val="32D8195C"/>
    <w:lvl w:ilvl="0" w:tplc="04090019">
      <w:start w:val="1"/>
      <w:numFmt w:val="lowerLetter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4DB6630"/>
    <w:multiLevelType w:val="hybridMultilevel"/>
    <w:tmpl w:val="0FC09E7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66884756"/>
    <w:multiLevelType w:val="hybridMultilevel"/>
    <w:tmpl w:val="CE8EB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450C57"/>
    <w:multiLevelType w:val="hybridMultilevel"/>
    <w:tmpl w:val="8E6C3EF0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 w15:restartNumberingAfterBreak="0">
    <w:nsid w:val="725F76FE"/>
    <w:multiLevelType w:val="hybridMultilevel"/>
    <w:tmpl w:val="2F2C3226"/>
    <w:lvl w:ilvl="0" w:tplc="E10AF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46E72D6"/>
    <w:multiLevelType w:val="hybridMultilevel"/>
    <w:tmpl w:val="EAFE8F4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48F68E6"/>
    <w:multiLevelType w:val="hybridMultilevel"/>
    <w:tmpl w:val="1E6670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0B5ADB"/>
    <w:multiLevelType w:val="hybridMultilevel"/>
    <w:tmpl w:val="FD94DE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5D4B38"/>
    <w:multiLevelType w:val="hybridMultilevel"/>
    <w:tmpl w:val="5BE48C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D6D0619"/>
    <w:multiLevelType w:val="hybridMultilevel"/>
    <w:tmpl w:val="FB4295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316697"/>
    <w:multiLevelType w:val="hybridMultilevel"/>
    <w:tmpl w:val="B32E77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9"/>
  </w:num>
  <w:num w:numId="3">
    <w:abstractNumId w:val="14"/>
  </w:num>
  <w:num w:numId="4">
    <w:abstractNumId w:val="2"/>
  </w:num>
  <w:num w:numId="5">
    <w:abstractNumId w:val="12"/>
  </w:num>
  <w:num w:numId="6">
    <w:abstractNumId w:val="7"/>
  </w:num>
  <w:num w:numId="7">
    <w:abstractNumId w:val="15"/>
  </w:num>
  <w:num w:numId="8">
    <w:abstractNumId w:val="23"/>
  </w:num>
  <w:num w:numId="9">
    <w:abstractNumId w:val="24"/>
  </w:num>
  <w:num w:numId="10">
    <w:abstractNumId w:val="22"/>
  </w:num>
  <w:num w:numId="11">
    <w:abstractNumId w:val="1"/>
  </w:num>
  <w:num w:numId="12">
    <w:abstractNumId w:val="20"/>
  </w:num>
  <w:num w:numId="13">
    <w:abstractNumId w:val="21"/>
  </w:num>
  <w:num w:numId="14">
    <w:abstractNumId w:val="9"/>
  </w:num>
  <w:num w:numId="15">
    <w:abstractNumId w:val="18"/>
  </w:num>
  <w:num w:numId="16">
    <w:abstractNumId w:val="10"/>
  </w:num>
  <w:num w:numId="17">
    <w:abstractNumId w:val="3"/>
  </w:num>
  <w:num w:numId="18">
    <w:abstractNumId w:val="17"/>
  </w:num>
  <w:num w:numId="19">
    <w:abstractNumId w:val="0"/>
  </w:num>
  <w:num w:numId="20">
    <w:abstractNumId w:val="16"/>
  </w:num>
  <w:num w:numId="21">
    <w:abstractNumId w:val="13"/>
  </w:num>
  <w:num w:numId="22">
    <w:abstractNumId w:val="11"/>
  </w:num>
  <w:num w:numId="23">
    <w:abstractNumId w:val="5"/>
  </w:num>
  <w:num w:numId="24">
    <w:abstractNumId w:val="25"/>
  </w:num>
  <w:num w:numId="25">
    <w:abstractNumId w:val="4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78EE"/>
    <w:rsid w:val="000517F2"/>
    <w:rsid w:val="00096ABA"/>
    <w:rsid w:val="000C24D2"/>
    <w:rsid w:val="0011319A"/>
    <w:rsid w:val="001452DF"/>
    <w:rsid w:val="001A0C42"/>
    <w:rsid w:val="001D41F0"/>
    <w:rsid w:val="001F70BB"/>
    <w:rsid w:val="0022093B"/>
    <w:rsid w:val="002321E1"/>
    <w:rsid w:val="002564AC"/>
    <w:rsid w:val="00262004"/>
    <w:rsid w:val="0028751B"/>
    <w:rsid w:val="00292787"/>
    <w:rsid w:val="002D2E86"/>
    <w:rsid w:val="00393F12"/>
    <w:rsid w:val="003B1E83"/>
    <w:rsid w:val="003F5068"/>
    <w:rsid w:val="004272FE"/>
    <w:rsid w:val="00441097"/>
    <w:rsid w:val="0047573E"/>
    <w:rsid w:val="004959DB"/>
    <w:rsid w:val="004B1BDB"/>
    <w:rsid w:val="004C67AB"/>
    <w:rsid w:val="004F20F2"/>
    <w:rsid w:val="00575653"/>
    <w:rsid w:val="00587D26"/>
    <w:rsid w:val="005C4C79"/>
    <w:rsid w:val="00611A57"/>
    <w:rsid w:val="006268FD"/>
    <w:rsid w:val="006835E3"/>
    <w:rsid w:val="006D09DD"/>
    <w:rsid w:val="007220E3"/>
    <w:rsid w:val="0072789F"/>
    <w:rsid w:val="00741F52"/>
    <w:rsid w:val="00751DFF"/>
    <w:rsid w:val="007A4A33"/>
    <w:rsid w:val="007C48E6"/>
    <w:rsid w:val="00831D5C"/>
    <w:rsid w:val="00832897"/>
    <w:rsid w:val="0088251F"/>
    <w:rsid w:val="00902604"/>
    <w:rsid w:val="009160E9"/>
    <w:rsid w:val="00926B40"/>
    <w:rsid w:val="009278EE"/>
    <w:rsid w:val="00956F0C"/>
    <w:rsid w:val="009A22CC"/>
    <w:rsid w:val="009A3CC9"/>
    <w:rsid w:val="009C0849"/>
    <w:rsid w:val="009C4176"/>
    <w:rsid w:val="009E4FF4"/>
    <w:rsid w:val="00A13007"/>
    <w:rsid w:val="00A525D1"/>
    <w:rsid w:val="00A573B8"/>
    <w:rsid w:val="00B565CC"/>
    <w:rsid w:val="00B71239"/>
    <w:rsid w:val="00BE68A1"/>
    <w:rsid w:val="00C531AC"/>
    <w:rsid w:val="00CC507B"/>
    <w:rsid w:val="00D774DE"/>
    <w:rsid w:val="00D93970"/>
    <w:rsid w:val="00DA4BFF"/>
    <w:rsid w:val="00DA6268"/>
    <w:rsid w:val="00DB0DFC"/>
    <w:rsid w:val="00DC4BA6"/>
    <w:rsid w:val="00E05C03"/>
    <w:rsid w:val="00E07472"/>
    <w:rsid w:val="00E33E08"/>
    <w:rsid w:val="00FF1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D1ED2A"/>
  <w15:chartTrackingRefBased/>
  <w15:docId w15:val="{CE45709F-15E3-48D8-81E7-BA30EB18B7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278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278EE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sr-Latn-R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278E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sr-Latn-RS"/>
    </w:rPr>
  </w:style>
  <w:style w:type="paragraph" w:styleId="Header">
    <w:name w:val="header"/>
    <w:basedOn w:val="Normal"/>
    <w:link w:val="HeaderChar"/>
    <w:rsid w:val="009278EE"/>
    <w:pPr>
      <w:tabs>
        <w:tab w:val="center" w:pos="4320"/>
        <w:tab w:val="right" w:pos="8640"/>
      </w:tabs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9278EE"/>
    <w:rPr>
      <w:rFonts w:ascii="Times New Roman" w:eastAsia="Times New Roman" w:hAnsi="Times New Roman" w:cs="Times New Roman"/>
      <w:sz w:val="20"/>
      <w:szCs w:val="20"/>
    </w:rPr>
  </w:style>
  <w:style w:type="paragraph" w:styleId="Title">
    <w:name w:val="Title"/>
    <w:basedOn w:val="Normal"/>
    <w:link w:val="TitleChar"/>
    <w:qFormat/>
    <w:rsid w:val="009278EE"/>
    <w:pPr>
      <w:jc w:val="center"/>
    </w:pPr>
    <w:rPr>
      <w:sz w:val="28"/>
      <w:szCs w:val="20"/>
    </w:rPr>
  </w:style>
  <w:style w:type="character" w:customStyle="1" w:styleId="TitleChar">
    <w:name w:val="Title Char"/>
    <w:basedOn w:val="DefaultParagraphFont"/>
    <w:link w:val="Title"/>
    <w:rsid w:val="009278EE"/>
    <w:rPr>
      <w:rFonts w:ascii="Times New Roman" w:eastAsia="Times New Roman" w:hAnsi="Times New Roman" w:cs="Times New Roman"/>
      <w:sz w:val="28"/>
      <w:szCs w:val="20"/>
    </w:rPr>
  </w:style>
  <w:style w:type="paragraph" w:styleId="BodyText">
    <w:name w:val="Body Text"/>
    <w:basedOn w:val="Normal"/>
    <w:link w:val="BodyTextChar"/>
    <w:rsid w:val="009278EE"/>
    <w:pPr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/>
      <w:sz w:val="20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9278EE"/>
    <w:rPr>
      <w:rFonts w:ascii="Arial" w:eastAsia="Times New Roman" w:hAnsi="Arial" w:cs="Times New Roman"/>
      <w:sz w:val="20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9278EE"/>
    <w:pPr>
      <w:ind w:left="720"/>
      <w:contextualSpacing/>
    </w:pPr>
  </w:style>
  <w:style w:type="paragraph" w:styleId="NoSpacing">
    <w:name w:val="No Spacing"/>
    <w:uiPriority w:val="1"/>
    <w:qFormat/>
    <w:rsid w:val="009278EE"/>
    <w:pPr>
      <w:spacing w:after="0" w:line="240" w:lineRule="auto"/>
    </w:pPr>
    <w:rPr>
      <w:lang w:val="sr-Latn-RS"/>
    </w:rPr>
  </w:style>
  <w:style w:type="table" w:styleId="TableGrid">
    <w:name w:val="Table Grid"/>
    <w:basedOn w:val="TableNormal"/>
    <w:uiPriority w:val="39"/>
    <w:rsid w:val="009278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6Colorful">
    <w:name w:val="Grid Table 6 Colorful"/>
    <w:basedOn w:val="TableNormal"/>
    <w:uiPriority w:val="51"/>
    <w:rsid w:val="00751DF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9A22C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22CC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605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0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8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377992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54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164542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78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4B474E-EE55-4D51-9BD5-9B6D8A3886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8</Pages>
  <Words>779</Words>
  <Characters>444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</dc:creator>
  <cp:keywords/>
  <dc:description/>
  <cp:lastModifiedBy>Nemanja Zdravkovic</cp:lastModifiedBy>
  <cp:revision>13</cp:revision>
  <cp:lastPrinted>2021-01-25T08:00:00Z</cp:lastPrinted>
  <dcterms:created xsi:type="dcterms:W3CDTF">2020-06-11T09:24:00Z</dcterms:created>
  <dcterms:modified xsi:type="dcterms:W3CDTF">2021-01-25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